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3"/>
  </p:notesMasterIdLst>
  <p:sldIdLst>
    <p:sldId id="257" r:id="rId2"/>
    <p:sldId id="280" r:id="rId3"/>
    <p:sldId id="270" r:id="rId4"/>
    <p:sldId id="272" r:id="rId5"/>
    <p:sldId id="273" r:id="rId6"/>
    <p:sldId id="274" r:id="rId7"/>
    <p:sldId id="318" r:id="rId8"/>
    <p:sldId id="319" r:id="rId9"/>
    <p:sldId id="279" r:id="rId10"/>
    <p:sldId id="283" r:id="rId11"/>
    <p:sldId id="303" r:id="rId12"/>
    <p:sldId id="302" r:id="rId13"/>
    <p:sldId id="282" r:id="rId14"/>
    <p:sldId id="258" r:id="rId15"/>
    <p:sldId id="259" r:id="rId16"/>
    <p:sldId id="260" r:id="rId17"/>
    <p:sldId id="262" r:id="rId18"/>
    <p:sldId id="296" r:id="rId19"/>
    <p:sldId id="266" r:id="rId20"/>
    <p:sldId id="267" r:id="rId21"/>
    <p:sldId id="290" r:id="rId22"/>
    <p:sldId id="287" r:id="rId23"/>
    <p:sldId id="288" r:id="rId24"/>
    <p:sldId id="289" r:id="rId25"/>
    <p:sldId id="297" r:id="rId26"/>
    <p:sldId id="298" r:id="rId27"/>
    <p:sldId id="299" r:id="rId28"/>
    <p:sldId id="300" r:id="rId29"/>
    <p:sldId id="315" r:id="rId30"/>
    <p:sldId id="316" r:id="rId31"/>
    <p:sldId id="317" r:id="rId32"/>
    <p:sldId id="286" r:id="rId33"/>
    <p:sldId id="307" r:id="rId34"/>
    <p:sldId id="308" r:id="rId35"/>
    <p:sldId id="313" r:id="rId36"/>
    <p:sldId id="295" r:id="rId37"/>
    <p:sldId id="312" r:id="rId38"/>
    <p:sldId id="309" r:id="rId39"/>
    <p:sldId id="311" r:id="rId40"/>
    <p:sldId id="294" r:id="rId41"/>
    <p:sldId id="314" r:id="rId42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06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F26E2"/>
    <a:srgbClr val="3A56C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3194" autoAdjust="0"/>
  </p:normalViewPr>
  <p:slideViewPr>
    <p:cSldViewPr snapToGrid="0" showGuides="1">
      <p:cViewPr varScale="1">
        <p:scale>
          <a:sx n="61" d="100"/>
          <a:sy n="61" d="100"/>
        </p:scale>
        <p:origin x="604" y="48"/>
      </p:cViewPr>
      <p:guideLst>
        <p:guide orient="horz" pos="206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7894ED-B272-42AB-87D5-0199341581A4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DF57C7-3E99-4E73-9DE6-3441BDAFC591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9047200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F57C7-3E99-4E73-9DE6-3441BDAFC591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98236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F57C7-3E99-4E73-9DE6-3441BDAFC591}" type="slidenum">
              <a:rPr lang="cs-CZ" smtClean="0"/>
              <a:t>2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5610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DF57C7-3E99-4E73-9DE6-3441BDAFC591}" type="slidenum">
              <a:rPr lang="cs-CZ" smtClean="0"/>
              <a:t>3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501359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můžet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628953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4352418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44690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3892500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079749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97666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398033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304420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8637282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551647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Upravte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376506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Upravte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B671205-5A2C-4442-9D4D-09F1A93BFF37}" type="datetimeFigureOut">
              <a:rPr lang="cs-CZ" smtClean="0"/>
              <a:t>09.12.2020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930BDF-B8EB-41CC-A025-A1A5453952E2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355344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emf"/><Relationship Id="rId4" Type="http://schemas.openxmlformats.org/officeDocument/2006/relationships/image" Target="../media/image12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jp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hyperlink" Target="https://2.bp.blogspot.com/-G4l8SUNlRTI/WM9-ENGdudI/AAAAAAAAE3Y/AAOoAdWIJL0un8hxx-SYvZ4xvjOx4mTCwCLcB/s1600/tonomura.jpg" TargetMode="Externa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hyperlink" Target="https://www.youtube.com/watch?v=n7eW-xPEvoQ" TargetMode="Externa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hyperlink" Target="https://www.youtube.com/watch?v=n7eW-xPEvoQ" TargetMode="Externa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gi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Isaac_Newton" TargetMode="External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Christiaan_Huygens" TargetMode="Externa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882870" y="1471449"/>
            <a:ext cx="7588937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4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podivnostech mikrosvěta</a:t>
            </a:r>
          </a:p>
          <a:p>
            <a:r>
              <a:rPr lang="cs-CZ" sz="4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a běhu času</a:t>
            </a:r>
            <a:endParaRPr lang="cs-CZ" sz="4400" b="1" dirty="0">
              <a:solidFill>
                <a:srgbClr val="2F26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1998488" y="3668110"/>
            <a:ext cx="553972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Jiří Chýla</a:t>
            </a:r>
          </a:p>
          <a:p>
            <a:pPr algn="ctr"/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Fyzikální ústav Akademie věd ČR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19919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83930" y="606882"/>
            <a:ext cx="8886497" cy="28007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araday 1845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větlo jsou vysokofrekvenční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lektromagne</a:t>
            </a:r>
            <a:r>
              <a:rPr lang="cs-CZ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ické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vibrac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teré se mohou šířit i bez éteru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en-US" sz="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well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862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větlo je forma elektromagnetického záření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 Základní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áci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z roku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1873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400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eatise on Electricity and Magnetism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bsahuje úplný matematický popis chování elektrických a magnetických polí, známé jako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wellovy rovnice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6968" y="3095352"/>
            <a:ext cx="7532632" cy="3947657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1453226" y="22107"/>
            <a:ext cx="687880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větlo je elektromagnetické záření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4861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 descr="The Electromagnetic Spectrum | Mini Physics - Learn Physics"/>
          <p:cNvSpPr>
            <a:spLocks noChangeAspect="1" noChangeArrowheads="1"/>
          </p:cNvSpPr>
          <p:nvPr/>
        </p:nvSpPr>
        <p:spPr bwMode="auto">
          <a:xfrm>
            <a:off x="155575" y="-685800"/>
            <a:ext cx="3219450" cy="1428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cs-CZ"/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575" y="1552755"/>
            <a:ext cx="8713076" cy="3859273"/>
          </a:xfrm>
          <a:prstGeom prst="rect">
            <a:avLst/>
          </a:prstGeom>
        </p:spPr>
      </p:pic>
      <p:sp>
        <p:nvSpPr>
          <p:cNvPr id="2" name="TextovéPole 1"/>
          <p:cNvSpPr txBox="1"/>
          <p:nvPr/>
        </p:nvSpPr>
        <p:spPr>
          <a:xfrm>
            <a:off x="1765300" y="481340"/>
            <a:ext cx="61398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pektrum elektromagnetických vln</a:t>
            </a:r>
            <a:endParaRPr lang="cs-CZ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7508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559541"/>
            <a:ext cx="9144000" cy="4023360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02204" y="327048"/>
            <a:ext cx="3005466" cy="3205830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236068" y="188945"/>
            <a:ext cx="604911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o, co kmitá v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rstoru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jsou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zity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ktrického a magnetického po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(x) a H(x), 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teré jsou na sebe kolmé</a:t>
            </a: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ktory.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xistují různé polarizační stavy: 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4007355" y="1758605"/>
            <a:ext cx="179484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ineární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kruhová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iptická</a:t>
            </a:r>
          </a:p>
        </p:txBody>
      </p:sp>
    </p:spTree>
    <p:extLst>
      <p:ext uri="{BB962C8B-B14F-4D97-AF65-F5344CB8AC3E}">
        <p14:creationId xmlns:p14="http://schemas.microsoft.com/office/powerpoint/2010/main" val="1172653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441434" y="136640"/>
            <a:ext cx="656538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05: Einsteinův </a:t>
            </a:r>
            <a:r>
              <a:rPr lang="cs-CZ" sz="32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nus</a:t>
            </a:r>
            <a:r>
              <a:rPr lang="cs-CZ" sz="32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rabilis</a:t>
            </a:r>
            <a:endParaRPr lang="cs-CZ" sz="3200" b="1" dirty="0">
              <a:solidFill>
                <a:srgbClr val="2F26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441434" y="791180"/>
            <a:ext cx="472116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4 práce, které změnily fyziku</a:t>
            </a: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435" y="1254297"/>
            <a:ext cx="9044565" cy="172369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Obdélník 5"/>
              <p:cNvSpPr/>
              <p:nvPr/>
            </p:nvSpPr>
            <p:spPr>
              <a:xfrm>
                <a:off x="6971186" y="1921830"/>
                <a:ext cx="1733103" cy="1129733"/>
              </a:xfrm>
              <a:prstGeom prst="rect">
                <a:avLst/>
              </a:prstGeom>
              <a:solidFill>
                <a:srgbClr val="92D050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360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cs-CZ" sz="3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3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cs-CZ" sz="36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sSup>
                            <m:sSupPr>
                              <m:ctrlPr>
                                <a:rPr lang="cs-CZ" sz="3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sz="36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cs-CZ" sz="3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sz="3600" dirty="0"/>
              </a:p>
            </p:txBody>
          </p:sp>
        </mc:Choice>
        <mc:Fallback xmlns="">
          <p:sp>
            <p:nvSpPr>
              <p:cNvPr id="6" name="Obdélník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1186" y="1921830"/>
                <a:ext cx="1733103" cy="112973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ovéPole 6"/>
          <p:cNvSpPr txBox="1"/>
          <p:nvPr/>
        </p:nvSpPr>
        <p:spPr>
          <a:xfrm>
            <a:off x="609600" y="376270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cs-CZ" dirty="0"/>
          </a:p>
        </p:txBody>
      </p:sp>
      <p:pic>
        <p:nvPicPr>
          <p:cNvPr id="8" name="Obrázek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435" y="2991623"/>
            <a:ext cx="8902262" cy="1911492"/>
          </a:xfrm>
          <a:prstGeom prst="rect">
            <a:avLst/>
          </a:prstGeom>
        </p:spPr>
      </p:pic>
      <p:sp>
        <p:nvSpPr>
          <p:cNvPr id="9" name="TextovéPole 8"/>
          <p:cNvSpPr txBox="1"/>
          <p:nvPr/>
        </p:nvSpPr>
        <p:spPr>
          <a:xfrm>
            <a:off x="6243847" y="4379895"/>
            <a:ext cx="2664512" cy="523220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rownův pohyb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Obrázek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19" y="5012672"/>
            <a:ext cx="9132787" cy="1329942"/>
          </a:xfrm>
          <a:prstGeom prst="rect">
            <a:avLst/>
          </a:prstGeom>
        </p:spPr>
      </p:pic>
      <p:sp>
        <p:nvSpPr>
          <p:cNvPr id="11" name="TextovéPole 10"/>
          <p:cNvSpPr txBox="1"/>
          <p:nvPr/>
        </p:nvSpPr>
        <p:spPr>
          <a:xfrm>
            <a:off x="6479488" y="5814333"/>
            <a:ext cx="2664512" cy="954107"/>
          </a:xfrm>
          <a:prstGeom prst="rect">
            <a:avLst/>
          </a:prstGeom>
          <a:solidFill>
            <a:srgbClr val="92D050"/>
          </a:solidFill>
        </p:spPr>
        <p:txBody>
          <a:bodyPr wrap="none" rtlCol="0">
            <a:spAutoFit/>
          </a:bodyPr>
          <a:lstStyle/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Speciální teorie</a:t>
            </a:r>
          </a:p>
          <a:p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relativity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6047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1549264" y="2938532"/>
            <a:ext cx="5887816" cy="123110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cs-CZ" alt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Heuristický pohled na </a:t>
            </a:r>
            <a:r>
              <a:rPr lang="cs-CZ" altLang="cs-CZ" sz="32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cs-CZ" alt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cs-CZ" alt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odukci </a:t>
            </a:r>
            <a:r>
              <a:rPr lang="cs-CZ" alt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cs-CZ" alt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řeměny </a:t>
            </a:r>
            <a:r>
              <a:rPr lang="cs-CZ" altLang="cs-CZ" sz="3200" b="1" dirty="0">
                <a:latin typeface="Arial" panose="020B0604020202020204" pitchFamily="34" charset="0"/>
                <a:cs typeface="Arial" panose="020B0604020202020204" pitchFamily="34" charset="0"/>
              </a:rPr>
              <a:t>světla</a:t>
            </a:r>
            <a:r>
              <a:rPr lang="cs-CZ" altLang="cs-CZ" sz="3200" i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altLang="cs-CZ" sz="10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670" y="694320"/>
            <a:ext cx="8987686" cy="2057205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324866" y="4269319"/>
            <a:ext cx="8566769" cy="1077218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cs-CZ" sz="32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níž Einstein ukázal, že </a:t>
            </a:r>
            <a:r>
              <a:rPr lang="cs-CZ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ktromagnetické</a:t>
            </a:r>
          </a:p>
          <a:p>
            <a:r>
              <a:rPr lang="cs-CZ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r>
              <a:rPr lang="cs-CZ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ření se </a:t>
            </a:r>
            <a:r>
              <a:rPr lang="cs-CZ" sz="32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ěkdy</a:t>
            </a:r>
            <a:r>
              <a:rPr lang="cs-CZ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ová jako částice  </a:t>
            </a:r>
            <a:endParaRPr lang="cs-CZ" sz="3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85972" y="298989"/>
            <a:ext cx="574067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jrevolučnější</a:t>
            </a:r>
            <a:r>
              <a:rPr lang="cs-CZ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 z nich byla práce </a:t>
            </a:r>
            <a:endParaRPr lang="cs-CZ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682776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ChangeArrowheads="1"/>
          </p:cNvSpPr>
          <p:nvPr/>
        </p:nvSpPr>
        <p:spPr bwMode="auto">
          <a:xfrm>
            <a:off x="-4597400" y="195262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cs-CZ" sz="1800"/>
          </a:p>
        </p:txBody>
      </p:sp>
      <p:pic>
        <p:nvPicPr>
          <p:cNvPr id="28676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87" y="2775994"/>
            <a:ext cx="5030788" cy="3405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 Box 12"/>
          <p:cNvSpPr txBox="1">
            <a:spLocks noChangeArrowheads="1"/>
          </p:cNvSpPr>
          <p:nvPr/>
        </p:nvSpPr>
        <p:spPr bwMode="auto">
          <a:xfrm>
            <a:off x="5348065" y="2512790"/>
            <a:ext cx="3924300" cy="3816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Zařízení pomocí něhož </a:t>
            </a:r>
            <a:r>
              <a:rPr lang="cs-CZ" altLang="cs-CZ" sz="2400" dirty="0" err="1">
                <a:cs typeface="Arial" panose="020B0604020202020204" pitchFamily="34" charset="0"/>
              </a:rPr>
              <a:t>Lenard</a:t>
            </a:r>
            <a:r>
              <a:rPr lang="cs-CZ" altLang="cs-CZ" sz="2400" dirty="0">
                <a:cs typeface="Arial" panose="020B0604020202020204" pitchFamily="34" charset="0"/>
              </a:rPr>
              <a:t> studoval vlastnosti katodového záření </a:t>
            </a:r>
            <a:r>
              <a:rPr lang="cs-CZ" altLang="cs-CZ" sz="2400" dirty="0" smtClean="0">
                <a:cs typeface="Arial" panose="020B0604020202020204" pitchFamily="34" charset="0"/>
              </a:rPr>
              <a:t>vzniklého </a:t>
            </a:r>
            <a:r>
              <a:rPr lang="cs-CZ" altLang="cs-CZ" sz="2400" dirty="0">
                <a:cs typeface="Arial" panose="020B0604020202020204" pitchFamily="34" charset="0"/>
              </a:rPr>
              <a:t>ozařováním katody </a:t>
            </a:r>
            <a:r>
              <a:rPr lang="cs-CZ" altLang="cs-CZ" sz="2400" dirty="0">
                <a:solidFill>
                  <a:srgbClr val="0000FF"/>
                </a:solidFill>
                <a:cs typeface="Arial" panose="020B0604020202020204" pitchFamily="34" charset="0"/>
              </a:rPr>
              <a:t>U </a:t>
            </a:r>
            <a:r>
              <a:rPr lang="cs-CZ" altLang="cs-CZ" sz="2400" dirty="0">
                <a:cs typeface="Arial" panose="020B0604020202020204" pitchFamily="34" charset="0"/>
              </a:rPr>
              <a:t>ultrafialovým světlem ze zdroje </a:t>
            </a:r>
            <a:r>
              <a:rPr lang="cs-CZ" altLang="cs-CZ" sz="2400" dirty="0">
                <a:solidFill>
                  <a:srgbClr val="0000FF"/>
                </a:solidFill>
                <a:cs typeface="Arial" panose="020B0604020202020204" pitchFamily="34" charset="0"/>
              </a:rPr>
              <a:t>L</a:t>
            </a:r>
            <a:r>
              <a:rPr lang="cs-CZ" altLang="cs-CZ" sz="2400" dirty="0">
                <a:cs typeface="Arial" panose="020B0604020202020204" pitchFamily="34" charset="0"/>
              </a:rPr>
              <a:t>. Měněním napětí na elektrodě </a:t>
            </a:r>
            <a:r>
              <a:rPr lang="cs-CZ" altLang="cs-CZ" sz="2400" dirty="0">
                <a:solidFill>
                  <a:srgbClr val="0000FF"/>
                </a:solidFill>
                <a:cs typeface="Arial" panose="020B0604020202020204" pitchFamily="34" charset="0"/>
              </a:rPr>
              <a:t>E</a:t>
            </a:r>
            <a:r>
              <a:rPr lang="cs-CZ" altLang="cs-CZ" sz="2400" dirty="0">
                <a:cs typeface="Arial" panose="020B0604020202020204" pitchFamily="34" charset="0"/>
              </a:rPr>
              <a:t> </a:t>
            </a:r>
            <a:r>
              <a:rPr lang="cs-CZ" altLang="cs-CZ" sz="2400" dirty="0" err="1">
                <a:cs typeface="Arial" panose="020B0604020202020204" pitchFamily="34" charset="0"/>
              </a:rPr>
              <a:t>Lenard</a:t>
            </a:r>
            <a:r>
              <a:rPr lang="cs-CZ" altLang="cs-CZ" sz="2400" dirty="0">
                <a:cs typeface="Arial" panose="020B0604020202020204" pitchFamily="34" charset="0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měřil maximální energii elektronů vyražených z katody </a:t>
            </a:r>
            <a:r>
              <a:rPr lang="cs-CZ" altLang="cs-CZ" sz="2400" dirty="0">
                <a:solidFill>
                  <a:srgbClr val="0000FF"/>
                </a:solidFill>
                <a:cs typeface="Arial" panose="020B0604020202020204" pitchFamily="34" charset="0"/>
              </a:rPr>
              <a:t>U.</a:t>
            </a:r>
          </a:p>
        </p:txBody>
      </p:sp>
      <p:sp>
        <p:nvSpPr>
          <p:cNvPr id="28678" name="Text Box 13"/>
          <p:cNvSpPr txBox="1">
            <a:spLocks noChangeArrowheads="1"/>
          </p:cNvSpPr>
          <p:nvPr/>
        </p:nvSpPr>
        <p:spPr bwMode="auto">
          <a:xfrm>
            <a:off x="143101" y="243536"/>
            <a:ext cx="897413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Hlavní přínos Einsteina k formulaci kvantové teorie se týká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 dirty="0">
                <a:solidFill>
                  <a:srgbClr val="FF3300"/>
                </a:solidFill>
                <a:cs typeface="Arial" panose="020B0604020202020204" pitchFamily="34" charset="0"/>
              </a:rPr>
              <a:t>obsahu pojmu kvanta elektromagnetického záření</a:t>
            </a:r>
            <a:r>
              <a:rPr lang="cs-CZ" altLang="cs-CZ" sz="2400" b="1" dirty="0">
                <a:cs typeface="Arial" panose="020B0604020202020204" pitchFamily="34" charset="0"/>
              </a:rPr>
              <a:t>. </a:t>
            </a:r>
            <a:r>
              <a:rPr lang="cs-CZ" altLang="cs-CZ" sz="2400" dirty="0">
                <a:cs typeface="Arial" panose="020B0604020202020204" pitchFamily="34" charset="0"/>
              </a:rPr>
              <a:t>Podnětem k jeho úvahám byly výsledky měření rychlosti elektronů </a:t>
            </a:r>
            <a:r>
              <a:rPr lang="cs-CZ" altLang="cs-CZ" sz="2400" dirty="0" smtClean="0">
                <a:cs typeface="Arial" panose="020B0604020202020204" pitchFamily="34" charset="0"/>
              </a:rPr>
              <a:t>vyražených </a:t>
            </a:r>
            <a:r>
              <a:rPr lang="cs-CZ" altLang="cs-CZ" sz="2400" dirty="0">
                <a:cs typeface="Arial" panose="020B0604020202020204" pitchFamily="34" charset="0"/>
              </a:rPr>
              <a:t>elektromagnetickým zářením v ultrafialové oblasti z povrchu kovů, jež provedl</a:t>
            </a:r>
            <a:r>
              <a:rPr lang="cs-CZ" altLang="cs-CZ" sz="2400" b="1" dirty="0">
                <a:cs typeface="Arial" panose="020B0604020202020204" pitchFamily="34" charset="0"/>
              </a:rPr>
              <a:t> </a:t>
            </a:r>
            <a:r>
              <a:rPr lang="cs-CZ" altLang="cs-CZ" sz="2400" b="1" dirty="0">
                <a:solidFill>
                  <a:srgbClr val="0000FF"/>
                </a:solidFill>
                <a:cs typeface="Arial" panose="020B0604020202020204" pitchFamily="34" charset="0"/>
              </a:rPr>
              <a:t>Philip </a:t>
            </a:r>
            <a:r>
              <a:rPr lang="cs-CZ" altLang="cs-CZ" sz="2400" b="1" dirty="0" err="1">
                <a:solidFill>
                  <a:srgbClr val="0000FF"/>
                </a:solidFill>
                <a:cs typeface="Arial" panose="020B0604020202020204" pitchFamily="34" charset="0"/>
              </a:rPr>
              <a:t>Lenard</a:t>
            </a:r>
            <a:r>
              <a:rPr lang="cs-CZ" altLang="cs-CZ" sz="2400" b="1" dirty="0">
                <a:cs typeface="Arial" panose="020B0604020202020204" pitchFamily="34" charset="0"/>
              </a:rPr>
              <a:t> v roce 1902</a:t>
            </a:r>
          </a:p>
        </p:txBody>
      </p:sp>
    </p:spTree>
    <p:extLst>
      <p:ext uri="{BB962C8B-B14F-4D97-AF65-F5344CB8AC3E}">
        <p14:creationId xmlns:p14="http://schemas.microsoft.com/office/powerpoint/2010/main" val="826061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4"/>
          <p:cNvSpPr>
            <a:spLocks noChangeArrowheads="1"/>
          </p:cNvSpPr>
          <p:nvPr/>
        </p:nvSpPr>
        <p:spPr bwMode="auto">
          <a:xfrm>
            <a:off x="105104" y="360660"/>
            <a:ext cx="9038896" cy="58477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Tato měření vykazovala pozoruhodnou vlastnost: </a:t>
            </a:r>
          </a:p>
          <a:p>
            <a:pPr>
              <a:spcBef>
                <a:spcPct val="0"/>
              </a:spcBef>
              <a:buFontTx/>
              <a:buNone/>
            </a:pPr>
            <a:endParaRPr lang="cs-CZ" altLang="cs-CZ" sz="900" b="1" dirty="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1" dirty="0">
                <a:cs typeface="Arial" panose="020B0604020202020204" pitchFamily="34" charset="0"/>
              </a:rPr>
              <a:t>rychlost vyletujících elektronů měla maximum, které </a:t>
            </a:r>
            <a:r>
              <a:rPr lang="cs-CZ" altLang="cs-CZ" sz="2400" b="1" dirty="0" smtClean="0">
                <a:cs typeface="Arial" panose="020B0604020202020204" pitchFamily="34" charset="0"/>
              </a:rPr>
              <a:t>nezáviselo </a:t>
            </a:r>
            <a:r>
              <a:rPr lang="cs-CZ" altLang="cs-CZ" sz="2400" b="1" dirty="0">
                <a:cs typeface="Arial" panose="020B0604020202020204" pitchFamily="34" charset="0"/>
              </a:rPr>
              <a:t>na intenzitě dopadajícího světla či vzdálenosti od zdroje, ale </a:t>
            </a:r>
            <a:r>
              <a:rPr lang="cs-CZ" altLang="cs-CZ" sz="2400" b="1" u="sng" dirty="0">
                <a:solidFill>
                  <a:srgbClr val="FF3300"/>
                </a:solidFill>
                <a:cs typeface="Arial" panose="020B0604020202020204" pitchFamily="34" charset="0"/>
              </a:rPr>
              <a:t>výhradně na jeho barvě</a:t>
            </a:r>
            <a:r>
              <a:rPr lang="cs-CZ" altLang="cs-CZ" sz="2400" b="1" dirty="0">
                <a:cs typeface="Arial" panose="020B0604020202020204" pitchFamily="34" charset="0"/>
              </a:rPr>
              <a:t>. </a:t>
            </a:r>
          </a:p>
          <a:p>
            <a:pPr>
              <a:spcBef>
                <a:spcPct val="0"/>
              </a:spcBef>
              <a:buFontTx/>
              <a:buNone/>
            </a:pPr>
            <a:endParaRPr lang="cs-CZ" altLang="cs-CZ" sz="900" b="1" dirty="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Z hlediska Maxwellovy vlnové teorie světla byla tato </a:t>
            </a:r>
            <a:r>
              <a:rPr lang="cs-CZ" altLang="cs-CZ" sz="2400" dirty="0" smtClean="0">
                <a:cs typeface="Arial" panose="020B0604020202020204" pitchFamily="34" charset="0"/>
              </a:rPr>
              <a:t>skutečnost </a:t>
            </a:r>
            <a:r>
              <a:rPr lang="cs-CZ" altLang="cs-CZ" sz="2400" b="1" dirty="0">
                <a:solidFill>
                  <a:srgbClr val="FF3300"/>
                </a:solidFill>
                <a:cs typeface="Arial" panose="020B0604020202020204" pitchFamily="34" charset="0"/>
              </a:rPr>
              <a:t>naprosto nepochopitelná</a:t>
            </a:r>
            <a:r>
              <a:rPr lang="cs-CZ" altLang="cs-CZ" sz="2400" dirty="0">
                <a:cs typeface="Arial" panose="020B0604020202020204" pitchFamily="34" charset="0"/>
              </a:rPr>
              <a:t>, neboť v ní je množství energie koncentrované v objemu atomu, z něhož je elektron vyrážen, nepřímo úměrné čtverci vzdálenosti a </a:t>
            </a:r>
            <a:r>
              <a:rPr lang="cs-CZ" altLang="cs-CZ" sz="2400" b="1" dirty="0">
                <a:solidFill>
                  <a:srgbClr val="FF0000"/>
                </a:solidFill>
                <a:cs typeface="Arial" panose="020B0604020202020204" pitchFamily="34" charset="0"/>
              </a:rPr>
              <a:t>přímo intenzitě světla</a:t>
            </a:r>
            <a:r>
              <a:rPr lang="cs-CZ" altLang="cs-CZ" sz="2400" dirty="0">
                <a:cs typeface="Arial" panose="020B0604020202020204" pitchFamily="34" charset="0"/>
              </a:rPr>
              <a:t>. </a:t>
            </a:r>
          </a:p>
          <a:p>
            <a:pPr>
              <a:spcBef>
                <a:spcPct val="0"/>
              </a:spcBef>
              <a:buFontTx/>
              <a:buNone/>
            </a:pPr>
            <a:endParaRPr lang="cs-CZ" altLang="cs-CZ" sz="800" b="1" dirty="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Pod určitou hodnotu intenzity </a:t>
            </a:r>
            <a:r>
              <a:rPr lang="cs-CZ" altLang="cs-CZ" sz="2400" dirty="0" smtClean="0">
                <a:cs typeface="Arial" panose="020B0604020202020204" pitchFamily="34" charset="0"/>
              </a:rPr>
              <a:t>světla </a:t>
            </a:r>
            <a:r>
              <a:rPr lang="cs-CZ" altLang="cs-CZ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nebude energie dopadající </a:t>
            </a:r>
            <a:r>
              <a:rPr lang="cs-CZ" altLang="cs-CZ" sz="2400" b="1" dirty="0">
                <a:solidFill>
                  <a:srgbClr val="FF0000"/>
                </a:solidFill>
                <a:cs typeface="Arial" panose="020B0604020202020204" pitchFamily="34" charset="0"/>
              </a:rPr>
              <a:t>do objemu atomu na vyražení </a:t>
            </a:r>
            <a:r>
              <a:rPr lang="cs-CZ" altLang="cs-CZ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elektronu </a:t>
            </a:r>
            <a:r>
              <a:rPr lang="cs-CZ" altLang="cs-CZ" sz="2400" b="1" dirty="0">
                <a:solidFill>
                  <a:srgbClr val="FF0000"/>
                </a:solidFill>
                <a:cs typeface="Arial" panose="020B0604020202020204" pitchFamily="34" charset="0"/>
              </a:rPr>
              <a:t>stačit. </a:t>
            </a:r>
            <a:endParaRPr lang="cs-CZ" altLang="cs-CZ" sz="2400" b="1" dirty="0" smtClean="0">
              <a:solidFill>
                <a:srgbClr val="FF0000"/>
              </a:solidFill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endParaRPr lang="cs-CZ" altLang="cs-CZ" sz="1200" dirty="0"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 b="1" dirty="0" smtClean="0">
                <a:solidFill>
                  <a:srgbClr val="FF0000"/>
                </a:solidFill>
                <a:cs typeface="Arial" panose="020B0604020202020204" pitchFamily="34" charset="0"/>
              </a:rPr>
              <a:t>Přesto </a:t>
            </a:r>
            <a:r>
              <a:rPr lang="cs-CZ" altLang="cs-CZ" sz="2400" b="1" dirty="0">
                <a:solidFill>
                  <a:srgbClr val="FF0000"/>
                </a:solidFill>
                <a:cs typeface="Arial" panose="020B0604020202020204" pitchFamily="34" charset="0"/>
              </a:rPr>
              <a:t>data ukazovala, že i při velmi malé intenzitě světlo elektrony vyrazí, byť četnost takových případů klesá</a:t>
            </a:r>
            <a:r>
              <a:rPr lang="cs-CZ" altLang="cs-CZ" sz="2400" b="1" dirty="0">
                <a:cs typeface="Arial" panose="020B0604020202020204" pitchFamily="34" charset="0"/>
              </a:rPr>
              <a:t>. </a:t>
            </a:r>
            <a:r>
              <a:rPr lang="cs-CZ" altLang="cs-CZ" sz="2400" dirty="0">
                <a:cs typeface="Arial" panose="020B0604020202020204" pitchFamily="34" charset="0"/>
              </a:rPr>
              <a:t>Tento experimentální fakt uvádí Einstein jako jeden z argumentů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pro svoji </a:t>
            </a:r>
            <a:r>
              <a:rPr lang="cs-CZ" altLang="cs-CZ" sz="2400" b="1" dirty="0">
                <a:solidFill>
                  <a:srgbClr val="0000FF"/>
                </a:solidFill>
                <a:cs typeface="Arial" panose="020B0604020202020204" pitchFamily="34" charset="0"/>
              </a:rPr>
              <a:t>revoluční myšlenku týkající se podstaty světla</a:t>
            </a:r>
            <a:r>
              <a:rPr lang="cs-CZ" altLang="cs-CZ" sz="2400" b="1" dirty="0">
                <a:cs typeface="Arial" panose="020B0604020202020204" pitchFamily="34" charset="0"/>
              </a:rPr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4169430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74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38986"/>
              </p:ext>
            </p:extLst>
          </p:nvPr>
        </p:nvGraphicFramePr>
        <p:xfrm>
          <a:off x="2028497" y="3532680"/>
          <a:ext cx="236100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2" name="Equation" r:id="rId3" imgW="126835" imgH="139518" progId="Equation.DSMT4">
                  <p:embed/>
                </p:oleObj>
              </mc:Choice>
              <mc:Fallback>
                <p:oleObj name="Equation" r:id="rId3" imgW="126835" imgH="139518" progId="Equation.DSMT4">
                  <p:embed/>
                  <p:pic>
                    <p:nvPicPr>
                      <p:cNvPr id="317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497" y="3532680"/>
                        <a:ext cx="236100" cy="28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8" name="Rectangle 1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cs-CZ" sz="1800"/>
          </a:p>
        </p:txBody>
      </p:sp>
      <p:grpSp>
        <p:nvGrpSpPr>
          <p:cNvPr id="31749" name="Group 12"/>
          <p:cNvGrpSpPr>
            <a:grpSpLocks/>
          </p:cNvGrpSpPr>
          <p:nvPr/>
        </p:nvGrpSpPr>
        <p:grpSpPr bwMode="auto">
          <a:xfrm>
            <a:off x="2426494" y="3912411"/>
            <a:ext cx="4511675" cy="647700"/>
            <a:chOff x="1852" y="754"/>
            <a:chExt cx="2842" cy="408"/>
          </a:xfrm>
        </p:grpSpPr>
        <p:graphicFrame>
          <p:nvGraphicFramePr>
            <p:cNvPr id="31754" name="Object 9"/>
            <p:cNvGraphicFramePr>
              <a:graphicFrameLocks noChangeAspect="1"/>
            </p:cNvGraphicFramePr>
            <p:nvPr/>
          </p:nvGraphicFramePr>
          <p:xfrm>
            <a:off x="1852" y="799"/>
            <a:ext cx="1209" cy="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" name="Equation" r:id="rId5" imgW="698197" imgH="203112" progId="Equation.DSMT4">
                    <p:embed/>
                  </p:oleObj>
                </mc:Choice>
                <mc:Fallback>
                  <p:oleObj name="Equation" r:id="rId5" imgW="698197" imgH="203112" progId="Equation.DSMT4">
                    <p:embed/>
                    <p:pic>
                      <p:nvPicPr>
                        <p:cNvPr id="31754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2" y="799"/>
                          <a:ext cx="1209" cy="348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755" name="AutoShape 11"/>
            <p:cNvSpPr>
              <a:spLocks noChangeArrowheads="1"/>
            </p:cNvSpPr>
            <p:nvPr/>
          </p:nvSpPr>
          <p:spPr bwMode="auto">
            <a:xfrm>
              <a:off x="3424" y="754"/>
              <a:ext cx="1270" cy="408"/>
            </a:xfrm>
            <a:prstGeom prst="wedgeRectCallout">
              <a:avLst>
                <a:gd name="adj1" fmla="val -80157"/>
                <a:gd name="adj2" fmla="val 9069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1800" b="1">
                  <a:latin typeface="Microsoft Sans Serif" panose="020B0604020202020204" pitchFamily="34" charset="0"/>
                </a:rPr>
                <a:t>Energie potřebná k vyražení z látky</a:t>
              </a:r>
            </a:p>
          </p:txBody>
        </p:sp>
      </p:grpSp>
      <p:sp>
        <p:nvSpPr>
          <p:cNvPr id="31750" name="Rectangle 13"/>
          <p:cNvSpPr>
            <a:spLocks noChangeArrowheads="1"/>
          </p:cNvSpPr>
          <p:nvPr/>
        </p:nvSpPr>
        <p:spPr bwMode="auto">
          <a:xfrm>
            <a:off x="430213" y="4659001"/>
            <a:ext cx="8713787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Experimentální prověření tohoto vztahu, především </a:t>
            </a:r>
            <a:r>
              <a:rPr lang="cs-CZ" altLang="cs-CZ" sz="2400" dirty="0">
                <a:solidFill>
                  <a:srgbClr val="FF0000"/>
                </a:solidFill>
                <a:cs typeface="Arial" panose="020B0604020202020204" pitchFamily="34" charset="0"/>
              </a:rPr>
              <a:t>pak</a:t>
            </a:r>
            <a:r>
              <a:rPr lang="cs-CZ" altLang="cs-CZ" sz="2400" b="1" dirty="0">
                <a:solidFill>
                  <a:srgbClr val="FF0000"/>
                </a:solidFill>
                <a:cs typeface="Arial" panose="020B0604020202020204" pitchFamily="34" charset="0"/>
              </a:rPr>
              <a:t> lineární závislosti energie vyraženého elektronu na frekvenci světla</a:t>
            </a:r>
            <a:r>
              <a:rPr lang="cs-CZ" altLang="cs-CZ" sz="2400" dirty="0">
                <a:solidFill>
                  <a:srgbClr val="FF0000"/>
                </a:solidFill>
                <a:cs typeface="Arial" panose="020B0604020202020204" pitchFamily="34" charset="0"/>
              </a:rPr>
              <a:t>,</a:t>
            </a:r>
            <a:r>
              <a:rPr lang="cs-CZ" altLang="cs-CZ" sz="2400" dirty="0">
                <a:cs typeface="Arial" panose="020B0604020202020204" pitchFamily="34" charset="0"/>
              </a:rPr>
              <a:t> trvalo 10 let a bylo završena pracemi </a:t>
            </a:r>
            <a:r>
              <a:rPr lang="cs-CZ" altLang="cs-CZ" sz="2400" b="1" dirty="0">
                <a:solidFill>
                  <a:srgbClr val="2F26E2"/>
                </a:solidFill>
                <a:cs typeface="Arial" panose="020B0604020202020204" pitchFamily="34" charset="0"/>
              </a:rPr>
              <a:t>Roberta </a:t>
            </a:r>
            <a:r>
              <a:rPr lang="cs-CZ" altLang="cs-CZ" sz="2400" b="1" dirty="0" err="1">
                <a:solidFill>
                  <a:srgbClr val="2F26E2"/>
                </a:solidFill>
                <a:cs typeface="Arial" panose="020B0604020202020204" pitchFamily="34" charset="0"/>
              </a:rPr>
              <a:t>Millikana</a:t>
            </a:r>
            <a:r>
              <a:rPr lang="cs-CZ" altLang="cs-CZ" sz="2400" dirty="0">
                <a:cs typeface="Arial" panose="020B0604020202020204" pitchFamily="34" charset="0"/>
              </a:rPr>
              <a:t>, jenž nade vší pochybnost prokázal správnost toho vztahu. </a:t>
            </a:r>
          </a:p>
        </p:txBody>
      </p:sp>
      <p:sp>
        <p:nvSpPr>
          <p:cNvPr id="31751" name="Rectangle 14"/>
          <p:cNvSpPr>
            <a:spLocks noChangeArrowheads="1"/>
          </p:cNvSpPr>
          <p:nvPr/>
        </p:nvSpPr>
        <p:spPr bwMode="auto">
          <a:xfrm>
            <a:off x="443567" y="643406"/>
            <a:ext cx="8605838" cy="1938992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při šíření z jednoho bodu </a:t>
            </a:r>
            <a:r>
              <a:rPr lang="cs-CZ" altLang="cs-CZ" sz="2400" b="1" dirty="0">
                <a:solidFill>
                  <a:srgbClr val="FF0000"/>
                </a:solidFill>
                <a:cs typeface="Arial" panose="020B0604020202020204" pitchFamily="34" charset="0"/>
              </a:rPr>
              <a:t>se energie světelného paprsku nerozděluje na stále rostoucí prostorový objem, ale sestává se z konečného počtu prostorově lokalizovaných kvant energie</a:t>
            </a:r>
            <a:r>
              <a:rPr lang="cs-CZ" altLang="cs-CZ" sz="2400" b="1" dirty="0">
                <a:cs typeface="Arial" panose="020B0604020202020204" pitchFamily="34" charset="0"/>
              </a:rPr>
              <a:t>, </a:t>
            </a:r>
            <a:r>
              <a:rPr lang="cs-CZ" altLang="cs-CZ" sz="2400" dirty="0">
                <a:cs typeface="Arial" panose="020B0604020202020204" pitchFamily="34" charset="0"/>
              </a:rPr>
              <a:t>které se pohybují, aniž se dále dělí a mohou být také jen jako celky pohlceny</a:t>
            </a:r>
            <a:r>
              <a:rPr lang="cs-CZ" altLang="cs-CZ" sz="1800" dirty="0">
                <a:cs typeface="Arial" panose="020B0604020202020204" pitchFamily="34" charset="0"/>
              </a:rPr>
              <a:t>.  </a:t>
            </a:r>
          </a:p>
        </p:txBody>
      </p:sp>
      <p:sp>
        <p:nvSpPr>
          <p:cNvPr id="31752" name="Text Box 15"/>
          <p:cNvSpPr txBox="1">
            <a:spLocks noChangeArrowheads="1"/>
          </p:cNvSpPr>
          <p:nvPr/>
        </p:nvSpPr>
        <p:spPr bwMode="auto">
          <a:xfrm>
            <a:off x="485803" y="223101"/>
            <a:ext cx="866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Podle Einsteina lze tyto jevy pochopit za předpokladu, že </a:t>
            </a:r>
          </a:p>
        </p:txBody>
      </p:sp>
      <p:sp>
        <p:nvSpPr>
          <p:cNvPr id="31753" name="Rectangle 16"/>
          <p:cNvSpPr>
            <a:spLocks noChangeArrowheads="1"/>
          </p:cNvSpPr>
          <p:nvPr/>
        </p:nvSpPr>
        <p:spPr bwMode="auto">
          <a:xfrm>
            <a:off x="419703" y="2666338"/>
            <a:ext cx="868859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Konkrétně pro popis fotoefektu Einstein v této práci postuloval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pro energii elektronu vyraženého z povrchu materiálu světlem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o frekvenci  </a:t>
            </a:r>
            <a:r>
              <a:rPr lang="cs-CZ" altLang="cs-CZ" sz="2400" dirty="0">
                <a:solidFill>
                  <a:srgbClr val="FF3300"/>
                </a:solidFill>
                <a:cs typeface="Arial" panose="020B0604020202020204" pitchFamily="34" charset="0"/>
              </a:rPr>
              <a:t>  </a:t>
            </a:r>
            <a:r>
              <a:rPr lang="cs-CZ" altLang="cs-CZ" sz="2400" dirty="0">
                <a:cs typeface="Arial" panose="020B0604020202020204" pitchFamily="34" charset="0"/>
              </a:rPr>
              <a:t>výraz</a:t>
            </a:r>
            <a:endParaRPr lang="el-GR" altLang="cs-CZ" sz="2400" dirty="0"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774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679" y="819807"/>
            <a:ext cx="8303880" cy="5192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72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772" name="Group 4"/>
          <p:cNvGrpSpPr>
            <a:grpSpLocks/>
          </p:cNvGrpSpPr>
          <p:nvPr/>
        </p:nvGrpSpPr>
        <p:grpSpPr bwMode="auto">
          <a:xfrm>
            <a:off x="54987" y="-71848"/>
            <a:ext cx="9089013" cy="5714278"/>
            <a:chOff x="385" y="704"/>
            <a:chExt cx="5001" cy="2818"/>
          </a:xfrm>
        </p:grpSpPr>
        <p:grpSp>
          <p:nvGrpSpPr>
            <p:cNvPr id="32773" name="Group 5"/>
            <p:cNvGrpSpPr>
              <a:grpSpLocks/>
            </p:cNvGrpSpPr>
            <p:nvPr/>
          </p:nvGrpSpPr>
          <p:grpSpPr bwMode="auto">
            <a:xfrm>
              <a:off x="385" y="704"/>
              <a:ext cx="4922" cy="2811"/>
              <a:chOff x="385" y="704"/>
              <a:chExt cx="4922" cy="2811"/>
            </a:xfrm>
          </p:grpSpPr>
          <p:pic>
            <p:nvPicPr>
              <p:cNvPr id="32777" name="Picture 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3" y="766"/>
                <a:ext cx="4854" cy="27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776" name="Text Box 9"/>
              <p:cNvSpPr txBox="1">
                <a:spLocks noChangeArrowheads="1"/>
              </p:cNvSpPr>
              <p:nvPr/>
            </p:nvSpPr>
            <p:spPr bwMode="auto">
              <a:xfrm rot="-5400000">
                <a:off x="-150" y="1239"/>
                <a:ext cx="1320" cy="25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cs-CZ" altLang="cs-CZ" sz="2000" b="1" dirty="0">
                    <a:latin typeface="Microsoft Sans Serif" panose="020B0604020202020204" pitchFamily="34" charset="0"/>
                  </a:rPr>
                  <a:t>kinetická energie</a:t>
                </a:r>
              </a:p>
            </p:txBody>
          </p:sp>
        </p:grpSp>
        <p:sp>
          <p:nvSpPr>
            <p:cNvPr id="32774" name="Text Box 10"/>
            <p:cNvSpPr txBox="1">
              <a:spLocks noChangeArrowheads="1"/>
            </p:cNvSpPr>
            <p:nvPr/>
          </p:nvSpPr>
          <p:spPr bwMode="auto">
            <a:xfrm>
              <a:off x="4577" y="3272"/>
              <a:ext cx="809" cy="25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cs-CZ" altLang="cs-CZ" sz="2000" b="1" dirty="0">
                  <a:latin typeface="Microsoft Sans Serif" panose="020B0604020202020204" pitchFamily="34" charset="0"/>
                </a:rPr>
                <a:t>frekvence</a:t>
              </a:r>
            </a:p>
          </p:txBody>
        </p:sp>
      </p:grp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397095" y="5505796"/>
            <a:ext cx="8603327" cy="122320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Závislost maximální hodnoty kinetické energie vyražených elektronů na frekvenci dopadajícího ultrafialového záření. Z nobelovské přednášky </a:t>
            </a:r>
            <a:r>
              <a:rPr lang="cs-CZ" altLang="cs-CZ" sz="2400" b="1" dirty="0">
                <a:solidFill>
                  <a:srgbClr val="2F26E2"/>
                </a:solidFill>
                <a:cs typeface="Arial" panose="020B0604020202020204" pitchFamily="34" charset="0"/>
              </a:rPr>
              <a:t>Roberta </a:t>
            </a:r>
            <a:r>
              <a:rPr lang="cs-CZ" altLang="cs-CZ" sz="2400" b="1" dirty="0" err="1">
                <a:solidFill>
                  <a:srgbClr val="2F26E2"/>
                </a:solidFill>
                <a:cs typeface="Arial" panose="020B0604020202020204" pitchFamily="34" charset="0"/>
              </a:rPr>
              <a:t>Millikana</a:t>
            </a:r>
            <a:r>
              <a:rPr lang="cs-CZ" altLang="cs-CZ" sz="2400" b="1" dirty="0">
                <a:solidFill>
                  <a:srgbClr val="2F26E2"/>
                </a:solidFill>
                <a:cs typeface="Arial" panose="020B0604020202020204" pitchFamily="34" charset="0"/>
              </a:rPr>
              <a:t> </a:t>
            </a:r>
            <a:r>
              <a:rPr lang="cs-CZ" altLang="cs-CZ" sz="2400" dirty="0">
                <a:cs typeface="Arial" panose="020B0604020202020204" pitchFamily="34" charset="0"/>
              </a:rPr>
              <a:t>roce </a:t>
            </a:r>
            <a:r>
              <a:rPr lang="cs-CZ" altLang="cs-CZ" sz="2400" dirty="0" smtClean="0">
                <a:cs typeface="Arial" panose="020B0604020202020204" pitchFamily="34" charset="0"/>
              </a:rPr>
              <a:t>1924.</a:t>
            </a:r>
          </a:p>
        </p:txBody>
      </p:sp>
      <p:sp>
        <p:nvSpPr>
          <p:cNvPr id="2" name="Obdélník 1"/>
          <p:cNvSpPr/>
          <p:nvPr/>
        </p:nvSpPr>
        <p:spPr>
          <a:xfrm>
            <a:off x="4698758" y="2879834"/>
            <a:ext cx="1922759" cy="404704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27698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173420" y="744332"/>
            <a:ext cx="8797159" cy="59768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cs-CZ" sz="2800" b="1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elmi stručná </a:t>
            </a:r>
            <a:r>
              <a:rPr lang="cs-CZ" sz="2800" b="1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historie světla</a:t>
            </a:r>
            <a:endParaRPr lang="cs-CZ" sz="2800" b="1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O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dstatě světla vedli spory již </a:t>
            </a:r>
            <a:r>
              <a:rPr lang="cs-CZ" sz="2400" b="1" dirty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tarověcí Řekové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  <a:endParaRPr lang="cs-CZ" sz="24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cs-CZ" sz="2400" b="1" dirty="0" err="1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pedocles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490-430 BC) tvrdil, že světlo je něco,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o je 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emitováno z očí a je 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hybu, pohyb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á konečnou rychlost. </a:t>
            </a:r>
            <a:endParaRPr lang="cs-CZ" sz="24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cs-CZ" sz="2400" b="1" dirty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ristoteles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naopak tvrdil, že světlo projevem přítomnosti něčeho, nikoliv pohyb.</a:t>
            </a:r>
            <a:endParaRPr lang="cs-CZ" sz="24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epler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očátkem 17.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toletí: rychlost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větla je nekonečná, protože prázdný prostor šíření světla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klade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řekážku.</a:t>
            </a:r>
            <a:endParaRPr lang="cs-CZ" sz="24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escartes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rgumentoval pro nekonečnou r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ychlost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větla tím, že pokud by byla konečná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emohly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y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být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lunce, Země a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ěsíc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ři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zatmění Měsíce v zákrytu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.</a:t>
            </a:r>
          </a:p>
          <a:p>
            <a:pPr marL="342900" indent="-342900">
              <a:lnSpc>
                <a:spcPct val="107000"/>
              </a:lnSpc>
              <a:spcAft>
                <a:spcPts val="800"/>
              </a:spcAft>
              <a:buFont typeface="Wingdings" panose="05000000000000000000" pitchFamily="2" charset="2"/>
              <a:buChar char="q"/>
            </a:pP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Až do cca 17 století nebylo jasné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zda se světlo pohybuje konečnou rychlostí, nebo jde okamžité působení na dálku.</a:t>
            </a:r>
            <a:endParaRPr lang="cs-CZ" sz="2400" dirty="0" smtClean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788275" y="98001"/>
            <a:ext cx="831368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36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ětlo a elektron: částice i vlny</a:t>
            </a:r>
            <a:endParaRPr lang="cs-CZ" sz="3600" b="1" dirty="0">
              <a:solidFill>
                <a:srgbClr val="2F26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6508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196056" y="88575"/>
            <a:ext cx="88931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None/>
            </a:pPr>
            <a:r>
              <a:rPr lang="cs-CZ" altLang="cs-CZ" sz="2400" dirty="0">
                <a:cs typeface="Arial" panose="020B0604020202020204" pitchFamily="34" charset="0"/>
              </a:rPr>
              <a:t>Einstein však šel při popisu světla ještě dál. Pomocí úvah o tlaku elektromagnetického </a:t>
            </a:r>
            <a:r>
              <a:rPr lang="cs-CZ" altLang="cs-CZ" sz="2400" dirty="0" err="1" smtClean="0">
                <a:cs typeface="Arial" panose="020B0604020202020204" pitchFamily="34" charset="0"/>
              </a:rPr>
              <a:t>záení</a:t>
            </a:r>
            <a:r>
              <a:rPr lang="cs-CZ" altLang="cs-CZ" sz="2400" dirty="0" smtClean="0">
                <a:cs typeface="Arial" panose="020B0604020202020204" pitchFamily="34" charset="0"/>
              </a:rPr>
              <a:t> </a:t>
            </a:r>
            <a:r>
              <a:rPr lang="cs-CZ" altLang="cs-CZ" sz="2400" dirty="0">
                <a:cs typeface="Arial" panose="020B0604020202020204" pitchFamily="34" charset="0"/>
              </a:rPr>
              <a:t>dospěl k důležitému závěru, </a:t>
            </a:r>
            <a:r>
              <a:rPr lang="cs-CZ" altLang="cs-CZ" sz="2400" dirty="0" smtClean="0">
                <a:cs typeface="Arial" panose="020B0604020202020204" pitchFamily="34" charset="0"/>
              </a:rPr>
              <a:t>ž</a:t>
            </a:r>
            <a:r>
              <a:rPr lang="cs-CZ" altLang="cs-CZ" sz="2400" dirty="0">
                <a:cs typeface="Arial" panose="020B0604020202020204" pitchFamily="34" charset="0"/>
              </a:rPr>
              <a:t>e</a:t>
            </a:r>
          </a:p>
        </p:txBody>
      </p:sp>
      <p:sp>
        <p:nvSpPr>
          <p:cNvPr id="33796" name="Rectangle 6"/>
          <p:cNvSpPr>
            <a:spLocks noChangeArrowheads="1"/>
          </p:cNvSpPr>
          <p:nvPr/>
        </p:nvSpPr>
        <p:spPr bwMode="auto">
          <a:xfrm>
            <a:off x="232568" y="969963"/>
            <a:ext cx="8820150" cy="830997"/>
          </a:xfrm>
          <a:prstGeom prst="rect">
            <a:avLst/>
          </a:prstGeom>
          <a:solidFill>
            <a:srgbClr val="0000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 dirty="0">
                <a:solidFill>
                  <a:schemeClr val="bg1"/>
                </a:solidFill>
                <a:cs typeface="Arial" panose="020B0604020202020204" pitchFamily="34" charset="0"/>
              </a:rPr>
              <a:t>kvantum světla nenese jen energii, ale je i prostorově orientováno, jinými slovy, že nese i hybnost. </a:t>
            </a:r>
          </a:p>
        </p:txBody>
      </p:sp>
      <p:sp>
        <p:nvSpPr>
          <p:cNvPr id="33797" name="Rectangle 7"/>
          <p:cNvSpPr>
            <a:spLocks noChangeArrowheads="1"/>
          </p:cNvSpPr>
          <p:nvPr/>
        </p:nvSpPr>
        <p:spPr bwMode="auto">
          <a:xfrm>
            <a:off x="196056" y="2037839"/>
            <a:ext cx="903605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 dirty="0">
                <a:cs typeface="Arial" panose="020B0604020202020204" pitchFamily="34" charset="0"/>
              </a:rPr>
              <a:t>Na rozdíl od </a:t>
            </a:r>
            <a:r>
              <a:rPr lang="cs-CZ" altLang="cs-CZ" sz="2400" b="1" dirty="0">
                <a:solidFill>
                  <a:srgbClr val="FF3300"/>
                </a:solidFill>
                <a:cs typeface="Arial" panose="020B0604020202020204" pitchFamily="34" charset="0"/>
              </a:rPr>
              <a:t>speciální teorie relativity</a:t>
            </a:r>
            <a:r>
              <a:rPr lang="cs-CZ" altLang="cs-CZ" sz="2400" b="1" dirty="0">
                <a:cs typeface="Arial" panose="020B0604020202020204" pitchFamily="34" charset="0"/>
              </a:rPr>
              <a:t>, již předložil v témže roce 1905 a jež byla praktiky </a:t>
            </a:r>
            <a:r>
              <a:rPr lang="cs-CZ" altLang="cs-CZ" sz="2400" b="1" dirty="0">
                <a:solidFill>
                  <a:srgbClr val="FF3300"/>
                </a:solidFill>
                <a:cs typeface="Arial" panose="020B0604020202020204" pitchFamily="34" charset="0"/>
              </a:rPr>
              <a:t>okamžitě a všemi přijata</a:t>
            </a:r>
            <a:r>
              <a:rPr lang="cs-CZ" altLang="cs-CZ" sz="2400" b="1" dirty="0">
                <a:cs typeface="Arial" panose="020B0604020202020204" pitchFamily="34" charset="0"/>
              </a:rPr>
              <a:t>, Einsteinova </a:t>
            </a:r>
            <a:r>
              <a:rPr lang="cs-CZ" altLang="cs-CZ" sz="2400" b="1" dirty="0">
                <a:solidFill>
                  <a:srgbClr val="FF0000"/>
                </a:solidFill>
                <a:cs typeface="Arial" panose="020B0604020202020204" pitchFamily="34" charset="0"/>
              </a:rPr>
              <a:t>hypotéza kvant světla měla velmi těžký život. Trvalo skoro 20 let, </a:t>
            </a:r>
            <a:r>
              <a:rPr lang="cs-CZ" altLang="cs-CZ" sz="2400" b="1" dirty="0">
                <a:cs typeface="Arial" panose="020B0604020202020204" pitchFamily="34" charset="0"/>
              </a:rPr>
              <a:t>než fyzikální obec pod tíhou experimentálních dat přijala, že Einstein měl i v tomto případě pravdu. </a:t>
            </a:r>
            <a:endParaRPr lang="cs-CZ" altLang="cs-CZ" sz="1200" b="1" dirty="0">
              <a:cs typeface="Arial" panose="020B0604020202020204" pitchFamily="34" charset="0"/>
            </a:endParaRPr>
          </a:p>
        </p:txBody>
      </p:sp>
      <p:sp>
        <p:nvSpPr>
          <p:cNvPr id="33798" name="Rectangle 8"/>
          <p:cNvSpPr>
            <a:spLocks noChangeArrowheads="1"/>
          </p:cNvSpPr>
          <p:nvPr/>
        </p:nvSpPr>
        <p:spPr bwMode="auto">
          <a:xfrm>
            <a:off x="232568" y="4362064"/>
            <a:ext cx="918552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 dirty="0">
                <a:solidFill>
                  <a:srgbClr val="2F26E2"/>
                </a:solidFill>
                <a:cs typeface="Arial" panose="020B0604020202020204" pitchFamily="34" charset="0"/>
              </a:rPr>
              <a:t>Planck a </a:t>
            </a:r>
            <a:r>
              <a:rPr lang="cs-CZ" altLang="cs-CZ" sz="2400" b="1" dirty="0" err="1">
                <a:solidFill>
                  <a:srgbClr val="2F26E2"/>
                </a:solidFill>
                <a:cs typeface="Arial" panose="020B0604020202020204" pitchFamily="34" charset="0"/>
              </a:rPr>
              <a:t>Rubens</a:t>
            </a:r>
            <a:r>
              <a:rPr lang="cs-CZ" altLang="cs-CZ" sz="2400" b="1" dirty="0">
                <a:solidFill>
                  <a:srgbClr val="2F26E2"/>
                </a:solidFill>
                <a:cs typeface="Arial" panose="020B0604020202020204" pitchFamily="34" charset="0"/>
              </a:rPr>
              <a:t> </a:t>
            </a:r>
            <a:r>
              <a:rPr lang="cs-CZ" altLang="cs-CZ" sz="2400" b="1" dirty="0">
                <a:cs typeface="Arial" panose="020B0604020202020204" pitchFamily="34" charset="0"/>
              </a:rPr>
              <a:t>v dopise doporučujícím přijetí Einsteina do 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 dirty="0">
                <a:cs typeface="Arial" panose="020B0604020202020204" pitchFamily="34" charset="0"/>
              </a:rPr>
              <a:t>Pruské  Akademie věd v roce 1913: </a:t>
            </a:r>
          </a:p>
        </p:txBody>
      </p:sp>
      <p:sp>
        <p:nvSpPr>
          <p:cNvPr id="33799" name="Rectangle 9"/>
          <p:cNvSpPr>
            <a:spLocks noChangeArrowheads="1"/>
          </p:cNvSpPr>
          <p:nvPr/>
        </p:nvSpPr>
        <p:spPr bwMode="auto">
          <a:xfrm>
            <a:off x="232568" y="5304187"/>
            <a:ext cx="8713787" cy="1200329"/>
          </a:xfrm>
          <a:prstGeom prst="rect">
            <a:avLst/>
          </a:prstGeom>
          <a:noFill/>
          <a:ln>
            <a:noFill/>
          </a:ln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cs-CZ" altLang="cs-CZ" sz="2400" b="1" dirty="0">
                <a:solidFill>
                  <a:srgbClr val="FF0000"/>
                </a:solidFill>
                <a:cs typeface="Arial" panose="020B0604020202020204" pitchFamily="34" charset="0"/>
              </a:rPr>
              <a:t>Skutečnost, že občas ve svých spekulacích přestřelí, jako to učinil například ve své hypotéze kvantování  světelné energie</a:t>
            </a:r>
            <a:r>
              <a:rPr lang="cs-CZ" altLang="cs-CZ" sz="2400" b="1" i="1" dirty="0">
                <a:cs typeface="Arial" panose="020B0604020202020204" pitchFamily="34" charset="0"/>
              </a:rPr>
              <a:t>, </a:t>
            </a:r>
            <a:r>
              <a:rPr lang="cs-CZ" altLang="cs-CZ" sz="2400" b="1" dirty="0">
                <a:cs typeface="Arial" panose="020B0604020202020204" pitchFamily="34" charset="0"/>
              </a:rPr>
              <a:t>by mu neměla být příliš vyčítána.  </a:t>
            </a:r>
          </a:p>
        </p:txBody>
      </p:sp>
    </p:spTree>
    <p:extLst>
      <p:ext uri="{BB962C8B-B14F-4D97-AF65-F5344CB8AC3E}">
        <p14:creationId xmlns:p14="http://schemas.microsoft.com/office/powerpoint/2010/main" val="1991660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10358" y="210207"/>
            <a:ext cx="892328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Dvojí povaha fotonu v kvantových interferenčních experimentech  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215735" y="1490799"/>
            <a:ext cx="8817906" cy="35702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antum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aser experiment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e interferenční experiment, který demonstruje základní rysy kvantové mechaniky včetně tzv.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jení (</a:t>
            </a:r>
            <a:r>
              <a:rPr lang="cs-CZ" sz="24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anglement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de o variaci na klasický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ngův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experiment se dvěma štěrbinami, která ukazuje, že pokud experimentální zařízení umožňuje určit, kterou štěrbinou foton prošel,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ton nemůže interferovat sám se sebou a interferenční proužky zmizí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endParaRPr lang="cs-CZ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pis experimentu vyžaduje znalost kvantové mechaniky a tzv.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pojených stavů, které nemají klasickou analogii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5466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78677"/>
            <a:ext cx="8945368" cy="6679323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262758" y="4645571"/>
            <a:ext cx="3714478" cy="1323439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endParaRPr lang="cs-CZ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Krystal </a:t>
            </a:r>
            <a:r>
              <a:rPr lang="cs-CZ" sz="2000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cs-CZ" sz="2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ria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rozdělí nalétající </a:t>
            </a:r>
          </a:p>
          <a:p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ton na dva propojené </a:t>
            </a:r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otony </a:t>
            </a:r>
          </a:p>
          <a:p>
            <a:r>
              <a:rPr lang="cs-CZ" sz="20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nižšími frekvencemi. </a:t>
            </a:r>
            <a:endParaRPr lang="cs-CZ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51639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7969" y="231728"/>
            <a:ext cx="8430210" cy="6347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8978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152" y="56449"/>
            <a:ext cx="3794234" cy="3448651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85286" y="56449"/>
            <a:ext cx="3605155" cy="3411422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69758" y="3379270"/>
            <a:ext cx="3604765" cy="3399903"/>
          </a:xfrm>
          <a:prstGeom prst="rect">
            <a:avLst/>
          </a:prstGeom>
        </p:spPr>
      </p:pic>
      <p:sp>
        <p:nvSpPr>
          <p:cNvPr id="5" name="TextovéPole 4"/>
          <p:cNvSpPr txBox="1"/>
          <p:nvPr/>
        </p:nvSpPr>
        <p:spPr>
          <a:xfrm>
            <a:off x="353985" y="3445694"/>
            <a:ext cx="415370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levo nahoř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standardní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terferenční obraz,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víme, </a:t>
            </a:r>
          </a:p>
          <a:p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udy foton prošel.</a:t>
            </a:r>
          </a:p>
        </p:txBody>
      </p:sp>
      <p:sp>
        <p:nvSpPr>
          <p:cNvPr id="6" name="TextovéPole 5"/>
          <p:cNvSpPr txBox="1"/>
          <p:nvPr/>
        </p:nvSpPr>
        <p:spPr>
          <a:xfrm>
            <a:off x="313526" y="4676493"/>
            <a:ext cx="488787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pravo nahoř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bez interference, </a:t>
            </a:r>
          </a:p>
          <a:p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me, kudy foton proše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289876" y="5495920"/>
            <a:ext cx="468269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pravo dol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interferenční obraz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noven,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víme, kudy foton </a:t>
            </a:r>
          </a:p>
          <a:p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šel.</a:t>
            </a:r>
          </a:p>
        </p:txBody>
      </p:sp>
    </p:spTree>
    <p:extLst>
      <p:ext uri="{BB962C8B-B14F-4D97-AF65-F5344CB8AC3E}">
        <p14:creationId xmlns:p14="http://schemas.microsoft.com/office/powerpoint/2010/main" val="2845374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8481" y="2028497"/>
            <a:ext cx="7581677" cy="3639205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664205" y="353546"/>
            <a:ext cx="7470315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32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ferenční experimenty s elektrony</a:t>
            </a:r>
          </a:p>
          <a:p>
            <a:pPr algn="ctr"/>
            <a:r>
              <a:rPr lang="cs-CZ" sz="3200" b="1" dirty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32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nová povaha elektronů</a:t>
            </a:r>
            <a:endParaRPr lang="cs-CZ" sz="3200" b="1" dirty="0">
              <a:solidFill>
                <a:srgbClr val="2F26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3055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755" y="1601302"/>
            <a:ext cx="6070600" cy="4622800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36613" y="990328"/>
            <a:ext cx="2524125" cy="5429250"/>
          </a:xfrm>
          <a:prstGeom prst="rect">
            <a:avLst/>
          </a:prstGeom>
        </p:spPr>
      </p:pic>
      <p:sp>
        <p:nvSpPr>
          <p:cNvPr id="6" name="TextovéPole 5"/>
          <p:cNvSpPr txBox="1"/>
          <p:nvPr/>
        </p:nvSpPr>
        <p:spPr>
          <a:xfrm>
            <a:off x="317497" y="574829"/>
            <a:ext cx="73324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terferenční experimenty s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dnotlivými elektrony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sou v zásadě stejné, v praxi složitější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742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 descr="https://2.bp.blogspot.com/-G4l8SUNlRTI/WM9-ENGdudI/AAAAAAAAE3Y/AAOoAdWIJL0un8hxx-SYvZ4xvjOx4mTCwCLcB/s640/tonomura.jpg">
            <a:hlinkClick r:id="rId2"/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532" y="1862624"/>
            <a:ext cx="5838497" cy="3235548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Obdélník 2"/>
          <p:cNvSpPr/>
          <p:nvPr/>
        </p:nvSpPr>
        <p:spPr>
          <a:xfrm>
            <a:off x="283779" y="292964"/>
            <a:ext cx="8408276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Vytváření interferenčního obrazce tak, že </a:t>
            </a:r>
            <a:r>
              <a:rPr lang="cs-CZ" sz="2400" b="1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věma štěrbinami prochází vždy jen jeden elektron 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není vysvětlitelný klasickou fyzikou a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</a:rPr>
              <a:t>demonstruje základní rys kvantové mechaniky, vlnovou povahu elektronu</a:t>
            </a:r>
            <a:r>
              <a:rPr lang="cs-CZ" sz="2400" dirty="0" smtClean="0"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lang="cs-CZ" sz="2400" dirty="0"/>
          </a:p>
        </p:txBody>
      </p:sp>
      <p:sp>
        <p:nvSpPr>
          <p:cNvPr id="4" name="Obdélník 3"/>
          <p:cNvSpPr/>
          <p:nvPr/>
        </p:nvSpPr>
        <p:spPr>
          <a:xfrm>
            <a:off x="420413" y="5275880"/>
            <a:ext cx="830317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i="1" dirty="0" err="1">
                <a:latin typeface="Arial" panose="020B0604020202020204" pitchFamily="34" charset="0"/>
                <a:ea typeface="Times New Roman" panose="02020603050405020304" pitchFamily="18" charset="0"/>
              </a:rPr>
              <a:t>Demonstration</a:t>
            </a:r>
            <a:r>
              <a:rPr lang="cs-CZ" sz="2400" i="1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ea typeface="Times New Roman" panose="02020603050405020304" pitchFamily="18" charset="0"/>
              </a:rPr>
              <a:t>of</a:t>
            </a:r>
            <a:r>
              <a:rPr lang="cs-CZ" sz="2400" i="1" dirty="0">
                <a:latin typeface="Arial" panose="020B0604020202020204" pitchFamily="34" charset="0"/>
                <a:ea typeface="Times New Roman" panose="02020603050405020304" pitchFamily="18" charset="0"/>
              </a:rPr>
              <a:t> single-</a:t>
            </a:r>
            <a:r>
              <a:rPr lang="cs-CZ" sz="2400" i="1" dirty="0" err="1">
                <a:latin typeface="Arial" panose="020B0604020202020204" pitchFamily="34" charset="0"/>
                <a:ea typeface="Times New Roman" panose="02020603050405020304" pitchFamily="18" charset="0"/>
              </a:rPr>
              <a:t>electron</a:t>
            </a:r>
            <a:r>
              <a:rPr lang="cs-CZ" sz="2400" i="1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ea typeface="Times New Roman" panose="02020603050405020304" pitchFamily="18" charset="0"/>
              </a:rPr>
              <a:t>buildup</a:t>
            </a:r>
            <a:r>
              <a:rPr lang="cs-CZ" sz="2400" i="1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ea typeface="Times New Roman" panose="02020603050405020304" pitchFamily="18" charset="0"/>
              </a:rPr>
              <a:t>of</a:t>
            </a:r>
            <a:r>
              <a:rPr lang="cs-CZ" sz="2400" i="1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cs-CZ" sz="2400" i="1" dirty="0" err="1">
                <a:latin typeface="Arial" panose="020B0604020202020204" pitchFamily="34" charset="0"/>
                <a:ea typeface="Times New Roman" panose="02020603050405020304" pitchFamily="18" charset="0"/>
              </a:rPr>
              <a:t>an</a:t>
            </a:r>
            <a:r>
              <a:rPr lang="cs-CZ" sz="2400" i="1" dirty="0">
                <a:latin typeface="Arial" panose="020B0604020202020204" pitchFamily="34" charset="0"/>
                <a:ea typeface="Times New Roman" panose="02020603050405020304" pitchFamily="18" charset="0"/>
              </a:rPr>
              <a:t> interference </a:t>
            </a:r>
            <a:r>
              <a:rPr lang="cs-CZ" sz="2400" i="1" dirty="0" err="1">
                <a:latin typeface="Arial" panose="020B0604020202020204" pitchFamily="34" charset="0"/>
                <a:ea typeface="Times New Roman" panose="02020603050405020304" pitchFamily="18" charset="0"/>
              </a:rPr>
              <a:t>pattern</a:t>
            </a:r>
            <a:r>
              <a:rPr lang="cs-CZ" sz="2400" i="1" dirty="0"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A. </a:t>
            </a:r>
            <a:r>
              <a:rPr 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Tonomura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J. </a:t>
            </a:r>
            <a:r>
              <a:rPr 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Endo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T. </a:t>
            </a:r>
            <a:r>
              <a:rPr 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Matsuda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T. </a:t>
            </a:r>
            <a:r>
              <a:rPr 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Kawasaki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and H. </a:t>
            </a:r>
            <a:r>
              <a:rPr 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Ezawa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. </a:t>
            </a:r>
            <a:r>
              <a:rPr 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American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Journal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of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cs-CZ" sz="2400" dirty="0" err="1">
                <a:latin typeface="Arial" panose="020B0604020202020204" pitchFamily="34" charset="0"/>
                <a:ea typeface="Times New Roman" panose="02020603050405020304" pitchFamily="18" charset="0"/>
              </a:rPr>
              <a:t>Physics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lang="cs-CZ" sz="2400" b="1" dirty="0">
                <a:latin typeface="Arial" panose="020B0604020202020204" pitchFamily="34" charset="0"/>
                <a:ea typeface="Times New Roman" panose="02020603050405020304" pitchFamily="18" charset="0"/>
              </a:rPr>
              <a:t>57</a:t>
            </a:r>
            <a:r>
              <a:rPr lang="cs-CZ" sz="2400" dirty="0">
                <a:latin typeface="Arial" panose="020B0604020202020204" pitchFamily="34" charset="0"/>
                <a:ea typeface="Times New Roman" panose="02020603050405020304" pitchFamily="18" charset="0"/>
              </a:rPr>
              <a:t>, 117 (1989)</a:t>
            </a:r>
            <a:endParaRPr lang="cs-CZ" sz="2400" dirty="0"/>
          </a:p>
        </p:txBody>
      </p:sp>
      <p:sp>
        <p:nvSpPr>
          <p:cNvPr id="5" name="Obdélník 4"/>
          <p:cNvSpPr/>
          <p:nvPr/>
        </p:nvSpPr>
        <p:spPr>
          <a:xfrm>
            <a:off x="325821" y="2357713"/>
            <a:ext cx="2711670" cy="19037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cs-CZ" sz="22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detegováno. 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cs-CZ" sz="22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b</a:t>
            </a:r>
            <a:r>
              <a:rPr lang="cs-CZ" sz="22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100 </a:t>
            </a:r>
            <a:r>
              <a:rPr lang="cs-CZ" sz="22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ktronů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cs-CZ" sz="22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c</a:t>
            </a:r>
            <a:r>
              <a:rPr lang="cs-CZ" sz="22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cs-CZ" sz="22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000 elektronů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cs-CZ" sz="22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d) 20,000 elektronů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</a:pPr>
            <a:r>
              <a:rPr lang="cs-CZ" sz="22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cs-CZ" sz="2200" dirty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cs-CZ" sz="2200" dirty="0" smtClean="0"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70,000 elektronů</a:t>
            </a:r>
          </a:p>
        </p:txBody>
      </p:sp>
    </p:spTree>
    <p:extLst>
      <p:ext uri="{BB962C8B-B14F-4D97-AF65-F5344CB8AC3E}">
        <p14:creationId xmlns:p14="http://schemas.microsoft.com/office/powerpoint/2010/main" val="1834452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1588" y="119828"/>
            <a:ext cx="3115431" cy="2899703"/>
          </a:xfrm>
          <a:prstGeom prst="rect">
            <a:avLst/>
          </a:prstGeom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6098" y="2764221"/>
            <a:ext cx="5006412" cy="3857296"/>
          </a:xfrm>
          <a:prstGeom prst="rect">
            <a:avLst/>
          </a:prstGeom>
        </p:spPr>
      </p:pic>
      <p:pic>
        <p:nvPicPr>
          <p:cNvPr id="4" name="Obrázek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715" y="2837794"/>
            <a:ext cx="4180446" cy="3857296"/>
          </a:xfrm>
          <a:prstGeom prst="rect">
            <a:avLst/>
          </a:prstGeom>
        </p:spPr>
      </p:pic>
      <p:sp>
        <p:nvSpPr>
          <p:cNvPr id="5" name="Obdélník 4"/>
          <p:cNvSpPr/>
          <p:nvPr/>
        </p:nvSpPr>
        <p:spPr>
          <a:xfrm>
            <a:off x="288715" y="287863"/>
            <a:ext cx="476644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vouštěrbinov</a:t>
            </a:r>
            <a:r>
              <a:rPr lang="cs-CZ" sz="24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ý</a:t>
            </a:r>
            <a:r>
              <a:rPr 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periment </a:t>
            </a:r>
            <a:r>
              <a:rPr lang="cs-CZ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dnotlivými elektrony </a:t>
            </a:r>
            <a:r>
              <a:rPr lang="cs-CZ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energii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0 </a:t>
            </a:r>
            <a:r>
              <a:rPr lang="cs-CZ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V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vlnová délka 4,86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cs-CZ" sz="24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govanými</a:t>
            </a:r>
            <a:r>
              <a:rPr lang="cs-CZ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ixelovým detektorem</a:t>
            </a:r>
            <a:r>
              <a:rPr lang="cs-CZ" sz="24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 rychlým vyčítáním.</a:t>
            </a:r>
          </a:p>
          <a:p>
            <a:endParaRPr lang="cs-CZ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9508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028497" y="10515"/>
            <a:ext cx="5237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6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ědomí a fyzikální svět</a:t>
            </a:r>
            <a:endParaRPr lang="cs-CZ" sz="3600" b="1" dirty="0">
              <a:solidFill>
                <a:srgbClr val="2F26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279011" y="558369"/>
            <a:ext cx="8736302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šechny pojmy, které používáme pro popis jevů v přírodě, jako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ou například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tný bod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bjekt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loha 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ozměr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chlost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otnost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nergi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261364" y="4090303"/>
            <a:ext cx="8989962" cy="246221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u volné </a:t>
            </a:r>
            <a:r>
              <a:rPr lang="cs-CZ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dukty našeho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ědomí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jsou odpozorované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šimi smysly z každodenního života.</a:t>
            </a:r>
          </a:p>
          <a:p>
            <a:endParaRPr lang="cs-CZ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ávě jejich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trapolace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o podmínek, které panují tam, kde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 sami žít nemůžeme, jako je například mikrosvět nebo zrod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smíru,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e základní pramen problémů, které máme při snaze</a:t>
            </a:r>
          </a:p>
          <a:p>
            <a:r>
              <a:rPr lang="cs-CZ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chopit zákonitost mikrosvěta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či rané etapy vývoje vesmíru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3621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626068" y="286519"/>
            <a:ext cx="5517932" cy="60016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le </a:t>
            </a:r>
            <a:r>
              <a:rPr lang="en-US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cs-CZ" sz="24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e</a:t>
            </a:r>
            <a:r>
              <a:rPr lang="en-US" sz="24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r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676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vní kvantitativní měření rychlosti světla na základě závislosti doby oběhu vnitřního měsíce planety Jupiter na poloze Země při měření. Na základě tohoto pozorování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Roemer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tanovil, že světlu by trvalo 22 minut pro překonání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ů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ěru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běhu Země kolem Slunce. 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ristian </a:t>
            </a:r>
            <a:r>
              <a:rPr lang="cs-CZ" sz="24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uygen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zkombinoval tento výsledek se znalostí průměru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beěžné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dráhy Země kolem Slunce a dostal pro odhad rychlosti světla hodnotu 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0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000</a:t>
            </a:r>
            <a:r>
              <a:rPr lang="en-US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km/s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ž je jen o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26%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éně než je současná hodnota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824" y="286519"/>
            <a:ext cx="3279228" cy="62062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47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165538" y="231227"/>
            <a:ext cx="915026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aše vědomí neumí vnímat pojmy jako je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cerozměrný prostor </a:t>
            </a:r>
          </a:p>
          <a:p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či vlnová funkce elektronu,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přesto tyto pojmy používáme při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pisu fyzikálních struktur a procesů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193496" y="2858811"/>
            <a:ext cx="8812924" cy="367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Základní pojem kvantové mechaniky je vlnová funkce </a:t>
            </a:r>
            <a:r>
              <a:rPr lang="el-GR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opisující stav dané částice a základní rozdíl od klasické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fyziky je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incip superpozice stavů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tj. skutečnost, že součet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lnových funkcí (a obecně libovolné lineární kombinace)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</a:t>
            </a:r>
            <a:r>
              <a:rPr lang="el-GR" sz="32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cs-CZ" sz="3200" b="1" baseline="-25000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32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l-GR" sz="32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cs-CZ" sz="3200" b="1" baseline="-25000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</a:p>
          <a:p>
            <a:endParaRPr lang="cs-CZ" sz="9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e veličina, která obsahuje informaci,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terou nelze získat kombinací znalostí jednotlivých vlnových funkcí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Není to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dy projev neznalosti, zda je částice ve stavu </a:t>
            </a:r>
            <a:r>
              <a:rPr lang="el-GR" sz="2400" b="1" dirty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cs-CZ" sz="2400" b="1" baseline="-25000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ebo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ψ</a:t>
            </a:r>
            <a:r>
              <a:rPr lang="cs-CZ" sz="2400" b="1" baseline="-25000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ale jde o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lasicky nepopsatelný stav.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165538" y="1545019"/>
            <a:ext cx="884088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krosvět není zmenšenina makrosvěta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kdyby v něm platily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klasické zákony,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žádné atomy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tedy ani námi pozorovaný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esmír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neexistoval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5920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 descr="https://upload.wikimedia.org/wikipedia/commons/thumb/9/91/Schrodingers_cat.svg/1920px-Schrodingers_cat.svg.pn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4907" y="1568280"/>
            <a:ext cx="5433067" cy="3658367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Obráze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5702" y="3683559"/>
            <a:ext cx="2378458" cy="1310899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873711" y="154406"/>
            <a:ext cx="739657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8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ědomí a fyzikální realita v kvantové teorii</a:t>
            </a:r>
            <a:endParaRPr lang="cs-CZ" sz="2800" b="1" dirty="0">
              <a:solidFill>
                <a:srgbClr val="2F26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452197" y="797292"/>
            <a:ext cx="86918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aše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znalost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ní to samé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ako lineární kombinace stavů . 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505972" y="1422040"/>
            <a:ext cx="252665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chr</a:t>
            </a:r>
            <a:r>
              <a:rPr lang="el-GR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ὃ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ingerova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očka 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505972" y="2253037"/>
            <a:ext cx="26177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ní současně </a:t>
            </a:r>
          </a:p>
          <a:p>
            <a:r>
              <a:rPr lang="cs-CZ" sz="2400" b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živá i mrtvá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553054" y="5267644"/>
            <a:ext cx="82125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y jen nevíme, co je v krabici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tím, že jí otevřeme, kočku potenciálně nezabijeme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557143" y="3125031"/>
            <a:ext cx="2546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ýraz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ovéPole 9"/>
          <p:cNvSpPr txBox="1"/>
          <p:nvPr/>
        </p:nvSpPr>
        <p:spPr>
          <a:xfrm>
            <a:off x="570085" y="4764982"/>
            <a:ext cx="218362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 nesmysl.</a:t>
            </a:r>
            <a:endParaRPr lang="cs-CZ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15228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704193" y="16197"/>
            <a:ext cx="738877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cs-CZ" sz="40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ěh času</a:t>
            </a:r>
            <a:endParaRPr lang="cs-CZ" sz="4000" b="1" dirty="0">
              <a:solidFill>
                <a:srgbClr val="2F26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5512046" y="3824253"/>
            <a:ext cx="3698448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sychologický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odynamický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smologický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auzální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ementárních procesů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iologický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Kvantového měření</a:t>
            </a:r>
          </a:p>
        </p:txBody>
      </p:sp>
      <p:sp>
        <p:nvSpPr>
          <p:cNvPr id="5" name="TextovéPole 4"/>
          <p:cNvSpPr txBox="1"/>
          <p:nvPr/>
        </p:nvSpPr>
        <p:spPr>
          <a:xfrm>
            <a:off x="152400" y="700773"/>
            <a:ext cx="8839199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Otázka co je to čas a co určuje jeho směr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e týká mnoha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ědních oborů,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jen fyziky, ale také filosofie, fyziologie, psychologi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a dodnes na ní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ní jasná odpověď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Hlavní problém spočívá v odpovědi na otázku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ak pochopit směr plynutí času ze základních rovnic fyzik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které jsou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variantní při otočení směru času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(až na jednu výjimku)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ovéPole 7"/>
          <p:cNvSpPr txBox="1"/>
          <p:nvPr/>
        </p:nvSpPr>
        <p:spPr>
          <a:xfrm>
            <a:off x="386692" y="3123922"/>
            <a:ext cx="42274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ewtonova pohybová rovnic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délník 10"/>
              <p:cNvSpPr/>
              <p:nvPr/>
            </p:nvSpPr>
            <p:spPr>
              <a:xfrm>
                <a:off x="386692" y="3585587"/>
                <a:ext cx="4458144" cy="1044388"/>
              </a:xfrm>
              <a:prstGeom prst="rect">
                <a:avLst/>
              </a:prstGeom>
              <a:ln w="38100">
                <a:solidFill>
                  <a:srgbClr val="FF0000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cs-CZ" sz="2800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𝑚𝑎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cs-CZ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𝑑𝑡</m:t>
                              </m:r>
                            </m:e>
                            <m:sup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cs-CZ" sz="28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sz="2800" i="1">
                          <a:latin typeface="Cambria Math" panose="02040503050406030204" pitchFamily="18" charset="0"/>
                        </a:rPr>
                        <m:t>𝑚</m:t>
                      </m:r>
                      <m:f>
                        <m:fPr>
                          <m:ctrlPr>
                            <a:rPr lang="cs-CZ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cs-CZ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cs-CZ" sz="2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(−</m:t>
                              </m:r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cs-CZ" sz="28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cs-CZ" sz="2800" dirty="0"/>
              </a:p>
            </p:txBody>
          </p:sp>
        </mc:Choice>
        <mc:Fallback xmlns="">
          <p:sp>
            <p:nvSpPr>
              <p:cNvPr id="11" name="Obdélník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692" y="3585587"/>
                <a:ext cx="4458144" cy="104438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3810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ovéPole 11"/>
          <p:cNvSpPr txBox="1"/>
          <p:nvPr/>
        </p:nvSpPr>
        <p:spPr>
          <a:xfrm>
            <a:off x="5512046" y="3354754"/>
            <a:ext cx="2149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Směry času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ovéPole 12"/>
          <p:cNvSpPr txBox="1"/>
          <p:nvPr/>
        </p:nvSpPr>
        <p:spPr>
          <a:xfrm>
            <a:off x="912023" y="4892490"/>
            <a:ext cx="36599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Preferovaný směr času </a:t>
            </a: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istuje v makrosvětě, </a:t>
            </a: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nikoliv v mikrosvětě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532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241738" y="639212"/>
            <a:ext cx="88497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b="1" dirty="0" smtClean="0"/>
              <a:t>Pavel </a:t>
            </a:r>
            <a:r>
              <a:rPr lang="cs-CZ" sz="2400" b="1" dirty="0" err="1" smtClean="0"/>
              <a:t>Krtouš</a:t>
            </a:r>
            <a:r>
              <a:rPr lang="cs-CZ" sz="2400" b="1" dirty="0" smtClean="0"/>
              <a:t> - Směr toku času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www.youtube.com/watch?v=UdHl5-9vXiI&amp;t=4105s</a:t>
            </a:r>
          </a:p>
          <a:p>
            <a:endParaRPr lang="cs-CZ" sz="1200" dirty="0" smtClean="0">
              <a:latin typeface="Arial" panose="020B0604020202020204" pitchFamily="34" charset="0"/>
              <a:cs typeface="Arial" panose="020B0604020202020204" pitchFamily="34" charset="0"/>
              <a:hlinkClick r:id="rId2"/>
            </a:endParaRPr>
          </a:p>
        </p:txBody>
      </p:sp>
      <p:sp>
        <p:nvSpPr>
          <p:cNvPr id="3" name="TextovéPole 2"/>
          <p:cNvSpPr txBox="1"/>
          <p:nvPr/>
        </p:nvSpPr>
        <p:spPr>
          <a:xfrm>
            <a:off x="241738" y="177547"/>
            <a:ext cx="5357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oporučuji dvě přednášky n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tube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Obráze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872" y="1626174"/>
            <a:ext cx="10056092" cy="5994736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3252015" y="2848303"/>
            <a:ext cx="3781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osmologický čas</a:t>
            </a:r>
            <a:endParaRPr lang="cs-CZ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4825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294290" y="111809"/>
            <a:ext cx="884971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sz="1200" dirty="0" smtClean="0">
              <a:latin typeface="Arial" panose="020B0604020202020204" pitchFamily="34" charset="0"/>
              <a:cs typeface="Arial" panose="020B0604020202020204" pitchFamily="34" charset="0"/>
              <a:hlinkClick r:id="rId2"/>
            </a:endParaRP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eonard 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Susskind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Boltzmann and the Arrow of Time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  <a:hlinkClick r:id="rId2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www.youtube.com/watch?v=n7eW-xPEvoQ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591" y="1450427"/>
            <a:ext cx="8670818" cy="5168934"/>
          </a:xfrm>
          <a:prstGeom prst="rect">
            <a:avLst/>
          </a:prstGeom>
        </p:spPr>
      </p:pic>
      <p:sp>
        <p:nvSpPr>
          <p:cNvPr id="7" name="TextovéPole 6"/>
          <p:cNvSpPr txBox="1"/>
          <p:nvPr/>
        </p:nvSpPr>
        <p:spPr>
          <a:xfrm>
            <a:off x="249983" y="1870841"/>
            <a:ext cx="43220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odynamický čas</a:t>
            </a:r>
            <a:endParaRPr lang="cs-CZ" sz="3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358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06105" y="797481"/>
            <a:ext cx="839546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e založen na 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uhé větě termodynamické, která určuje </a:t>
            </a:r>
            <a:r>
              <a:rPr lang="cs-CZ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řirozený směr, kterým přírodní procesy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obíhají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je-li systém ponechán sám sobě. Různé formulace.</a:t>
            </a: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261316" y="2113850"/>
            <a:ext cx="8809976" cy="2492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cs-CZ" altLang="cs-CZ" sz="2400" b="1" i="0" u="none" strike="noStrike" cap="none" normalizeH="0" baseline="0" dirty="0" err="1" smtClean="0">
                <a:ln>
                  <a:noFill/>
                </a:ln>
                <a:solidFill>
                  <a:srgbClr val="2F26E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lausiova</a:t>
            </a:r>
            <a:r>
              <a:rPr kumimoji="0" lang="cs-CZ" altLang="cs-CZ" sz="2400" b="1" i="0" u="none" strike="noStrike" cap="none" normalizeH="0" dirty="0" smtClean="0">
                <a:ln>
                  <a:noFill/>
                </a:ln>
                <a:solidFill>
                  <a:srgbClr val="2F26E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cs-CZ" altLang="cs-CZ" sz="2400" b="1" i="0" u="none" strike="noStrike" cap="none" normalizeH="0" baseline="0" dirty="0" smtClean="0">
                <a:ln>
                  <a:noFill/>
                </a:ln>
                <a:solidFill>
                  <a:srgbClr val="2F26E2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formulace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cs-CZ" altLang="cs-CZ" sz="2400" i="0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Teplo</a:t>
            </a:r>
            <a:r>
              <a:rPr kumimoji="0" lang="cs-CZ" altLang="cs-CZ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cs-CZ" altLang="cs-CZ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emůže při styku dvou těles různých teplot samovolně </a:t>
            </a:r>
            <a:endParaRPr lang="cs-CZ" alt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kumimoji="0" lang="cs-CZ" altLang="cs-CZ" sz="24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řecházet z tělesa chladnějšího na těleso teplejší</a:t>
            </a:r>
            <a:r>
              <a:rPr kumimoji="0" lang="cs-CZ" altLang="cs-CZ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cs-CZ" altLang="cs-CZ" sz="12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Teplo tedy nepřechází samovolně z prostředí o nižší teplotě do 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středí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s vyšší teplotou.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ento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přechod se v praxi nepotvrdil, </a:t>
            </a:r>
            <a:endParaRPr lang="cs-CZ" sz="2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e </a:t>
            </a:r>
            <a:r>
              <a:rPr lang="cs-CZ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ní vyloučený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kumimoji="0" lang="cs-CZ" altLang="cs-CZ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2268072" y="158221"/>
            <a:ext cx="50936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800" b="1" dirty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odynamický směr času </a:t>
            </a:r>
            <a:endParaRPr lang="cs-CZ" sz="2800" dirty="0"/>
          </a:p>
        </p:txBody>
      </p:sp>
      <p:sp>
        <p:nvSpPr>
          <p:cNvPr id="8" name="TextovéPole 7"/>
          <p:cNvSpPr txBox="1"/>
          <p:nvPr/>
        </p:nvSpPr>
        <p:spPr>
          <a:xfrm>
            <a:off x="307086" y="5276981"/>
            <a:ext cx="810350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ntropie izolovaného systému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ste nebo je konstantní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le nikdy neklesá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326688" y="4711078"/>
            <a:ext cx="82910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opi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charakterizuje mírou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spořádanost systému.</a:t>
            </a:r>
            <a:endParaRPr lang="cs-CZ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9188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740976" y="210206"/>
            <a:ext cx="86710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akladatel statistické fyziky a otec statistické definice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tropie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Obrázek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8404" y="988655"/>
            <a:ext cx="5040726" cy="4551701"/>
          </a:xfrm>
          <a:prstGeom prst="rect">
            <a:avLst/>
          </a:prstGeom>
        </p:spPr>
      </p:pic>
      <p:sp>
        <p:nvSpPr>
          <p:cNvPr id="7" name="Obdélník 6"/>
          <p:cNvSpPr/>
          <p:nvPr/>
        </p:nvSpPr>
        <p:spPr>
          <a:xfrm>
            <a:off x="6190581" y="625704"/>
            <a:ext cx="1702676" cy="1114096"/>
          </a:xfrm>
          <a:prstGeom prst="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TextovéPole 7"/>
          <p:cNvSpPr txBox="1"/>
          <p:nvPr/>
        </p:nvSpPr>
        <p:spPr>
          <a:xfrm>
            <a:off x="148202" y="946615"/>
            <a:ext cx="4336953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ystém složený z N částic,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z nichž každá má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ohu </a:t>
            </a:r>
            <a:r>
              <a:rPr lang="cs-CZ" sz="24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cs-CZ" sz="2400" b="1" baseline="-25000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endParaRPr lang="cs-CZ" sz="2400" b="1" dirty="0" smtClean="0">
              <a:solidFill>
                <a:srgbClr val="2F26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hybnost </a:t>
            </a:r>
            <a:r>
              <a:rPr lang="cs-CZ" sz="24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sz="2400" b="1" baseline="-25000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sz="2400" b="1" baseline="-25000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ystém je popsán bodem </a:t>
            </a:r>
          </a:p>
          <a:p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X(t)=(</a:t>
            </a:r>
            <a:r>
              <a:rPr lang="cs-CZ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cs-CZ" sz="2400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,</a:t>
            </a:r>
            <a:r>
              <a:rPr lang="cs-CZ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cs-CZ" sz="2400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cs-CZ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6tirozměrném prostoru.</a:t>
            </a:r>
          </a:p>
          <a:p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Základní představa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každému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kroskopickému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stavu odpovídá spousta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kroskopických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stavů.</a:t>
            </a:r>
          </a:p>
          <a:p>
            <a:endParaRPr lang="cs-CZ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eličina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W=</a:t>
            </a:r>
            <a:r>
              <a:rPr lang="el-GR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2400" b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cs-CZ" sz="2400" b="1" dirty="0">
                <a:latin typeface="Arial" panose="020B0604020202020204" pitchFamily="34" charset="0"/>
                <a:cs typeface="Arial" panose="020B0604020202020204" pitchFamily="34" charset="0"/>
              </a:rPr>
              <a:t>(M)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ředstavuje</a:t>
            </a:r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Obdélník 8"/>
          <p:cNvSpPr/>
          <p:nvPr/>
        </p:nvSpPr>
        <p:spPr>
          <a:xfrm>
            <a:off x="148202" y="5624821"/>
            <a:ext cx="89957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bjem prostoru </a:t>
            </a:r>
            <a:r>
              <a:rPr lang="cs-CZ" sz="24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krostavů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odpovídající danému </a:t>
            </a:r>
            <a:r>
              <a:rPr lang="cs-CZ" sz="24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krostavu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 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Obdélník 10"/>
          <p:cNvSpPr/>
          <p:nvPr/>
        </p:nvSpPr>
        <p:spPr>
          <a:xfrm>
            <a:off x="2433150" y="6114356"/>
            <a:ext cx="41040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cs-CZ" sz="2800" b="1" dirty="0">
                <a:latin typeface="Arial" panose="020B0604020202020204" pitchFamily="34" charset="0"/>
                <a:cs typeface="Arial" panose="020B0604020202020204" pitchFamily="34" charset="0"/>
              </a:rPr>
              <a:t>Entropie:</a:t>
            </a:r>
            <a:r>
              <a:rPr lang="cs-CZ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8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=k log </a:t>
            </a:r>
            <a:r>
              <a:rPr lang="el-GR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cs-CZ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) </a:t>
            </a:r>
          </a:p>
        </p:txBody>
      </p:sp>
    </p:spTree>
    <p:extLst>
      <p:ext uri="{BB962C8B-B14F-4D97-AF65-F5344CB8AC3E}">
        <p14:creationId xmlns:p14="http://schemas.microsoft.com/office/powerpoint/2010/main" val="30480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4511" y="630622"/>
            <a:ext cx="6229556" cy="5461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985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3340" y="504496"/>
            <a:ext cx="8770346" cy="57176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42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330" y="0"/>
            <a:ext cx="5333465" cy="5676633"/>
          </a:xfrm>
          <a:prstGeom prst="rect">
            <a:avLst/>
          </a:prstGeom>
        </p:spPr>
      </p:pic>
      <p:sp>
        <p:nvSpPr>
          <p:cNvPr id="3" name="TextovéPole 2"/>
          <p:cNvSpPr txBox="1"/>
          <p:nvPr/>
        </p:nvSpPr>
        <p:spPr>
          <a:xfrm>
            <a:off x="5554182" y="355922"/>
            <a:ext cx="3400632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utování stavu systému v čase.</a:t>
            </a:r>
          </a:p>
          <a:p>
            <a:endParaRPr lang="cs-CZ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Velikosti ploch reprezentují objemy </a:t>
            </a:r>
            <a:r>
              <a:rPr lang="el-GR" sz="2400" b="1" dirty="0"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sz="2400" b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)  prostorů odpovídajících jednotlivým oknům </a:t>
            </a:r>
          </a:p>
          <a:p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k=</a:t>
            </a:r>
            <a:r>
              <a:rPr lang="cs-CZ" sz="24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,b,c,d</a:t>
            </a:r>
            <a:r>
              <a:rPr lang="cs-CZ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endParaRPr lang="cs-CZ" sz="12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Škála na ose y je 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garitmická, protože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lineárním případě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y byly rozdíly obrovské.</a:t>
            </a:r>
          </a:p>
          <a:p>
            <a:endParaRPr lang="cs-CZ" sz="2400" b="1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240525" y="5747542"/>
            <a:ext cx="90520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ystém se v čase vyvíjí tak, že </a:t>
            </a:r>
            <a:r>
              <a:rPr lang="el-GR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cs-CZ" sz="2400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sz="2400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)) roste až do maximální </a:t>
            </a:r>
          </a:p>
          <a:p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dnoty </a:t>
            </a:r>
            <a:r>
              <a:rPr lang="el-GR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Γ</a:t>
            </a:r>
            <a:r>
              <a:rPr lang="cs-CZ" sz="2400" b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cs-CZ" sz="2400" b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</a:t>
            </a:r>
            <a:r>
              <a:rPr lang="cs-CZ" sz="2400" b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dpovídající stavu termodynamické rovnováhy.</a:t>
            </a:r>
            <a:endParaRPr lang="cs-CZ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4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383627" y="693877"/>
            <a:ext cx="848710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  <a:hlinkClick r:id="rId2" tooltip="Isaac Newton"/>
              </a:rPr>
              <a:t>Isaac Newto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(1643-1727) v práci </a:t>
            </a:r>
            <a:r>
              <a:rPr lang="en-US" sz="2400" b="1" i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ypothesis of Light</a:t>
            </a:r>
            <a:r>
              <a:rPr lang="en-US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f 1675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tvrdil, že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ětlo je proud částic hmoty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které byly emitovány ze zdroje. Jeho argument proti vlnové povaze světla se opíral o fakt, že vlny se ohýbají kolem překážek, zatímco </a:t>
            </a:r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ětlo se zdálo šířit jen přímočaře. Jev ohybu světla za překážkou, pozorovaný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Grimaldim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ysvětlil tím, že částic světla vyvolají vlnu v prostředí, jímž se šíří.</a:t>
            </a:r>
            <a:endParaRPr lang="cs-CZ" sz="2400" b="1" dirty="0" smtClean="0">
              <a:solidFill>
                <a:srgbClr val="2F26E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Obdélník 2"/>
          <p:cNvSpPr/>
          <p:nvPr/>
        </p:nvSpPr>
        <p:spPr>
          <a:xfrm>
            <a:off x="383627" y="3480635"/>
            <a:ext cx="837674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Newto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va teorie vysvětlila odraz světla i jeho lom, ale v druhé případě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 dnešního hlediska nesprávně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Ale tak to bylo v historii fyziky často, že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rávný výsledek byl poprvé vysvětlen nesprávným postupe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Částicová teorie světla přivedla </a:t>
            </a:r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Laplaceho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v roce 1796 k  závěru, že dostatečně hmotná hvězda by nedovolilo uniknout ani světlu uniknout,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ředpověděl existenci dnešních černých děr. 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2252012" y="0"/>
            <a:ext cx="441819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větlo je proud částic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2702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06426" y="178676"/>
            <a:ext cx="8741358" cy="64940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Intuitivně jasné tvrzení, které je ale v případě matematicky 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rigorózního zpracování striktně řečeno nepravdivé, protože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stické systémy se vždy po určitém čase vrátí do původního stavu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takže entropie nemůže stále růst. Tyto statistické fluktuace jsou  vlastností všech konečných systémů. </a:t>
            </a:r>
          </a:p>
          <a:p>
            <a:endParaRPr lang="cs-CZ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 našem případě krabice s plynem by to znamenalo, že po</a:t>
            </a:r>
          </a:p>
          <a:p>
            <a:r>
              <a:rPr lang="cs-CZ" sz="2400" dirty="0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nečné době by se všechny částice vrátily do stavu a, tj. všechny by byly jen v její dolní části a vývoj by se opakoval. </a:t>
            </a:r>
          </a:p>
          <a:p>
            <a:endParaRPr lang="cs-CZ" sz="1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o původního stavu by se částice vrátily také tehdy, kdybychom v kterémkoliv čase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točili všech hybností.</a:t>
            </a:r>
          </a:p>
          <a:p>
            <a:endParaRPr lang="cs-CZ" sz="1000" b="1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roč systémy nezačínají ve stavu s velkou entropií, ale vždy s</a:t>
            </a: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malou, která pak roste?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 může za počáteční podmínky?</a:t>
            </a:r>
          </a:p>
          <a:p>
            <a:endParaRPr lang="cs-CZ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Doba tzv.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„</a:t>
            </a:r>
            <a:r>
              <a:rPr lang="cs-CZ" sz="2400" b="1" dirty="0" err="1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incarého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pakování“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e při typických počtech částic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představitelně dlouhá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takže prakticky problém co určuje směr času neexistuje,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e principiálně ano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53609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446985" y="178676"/>
            <a:ext cx="7630615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Otázky: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ak souvisí termodynamický směr času s ostatními?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Co je primární zdroj?</a:t>
            </a:r>
          </a:p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e to rozpínání vesmíru?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Obrázek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841" y="2091557"/>
            <a:ext cx="8116214" cy="3832923"/>
          </a:xfrm>
          <a:prstGeom prst="rect">
            <a:avLst/>
          </a:prstGeom>
        </p:spPr>
      </p:pic>
      <p:sp>
        <p:nvSpPr>
          <p:cNvPr id="4" name="TextovéPole 3"/>
          <p:cNvSpPr txBox="1"/>
          <p:nvPr/>
        </p:nvSpPr>
        <p:spPr>
          <a:xfrm>
            <a:off x="361841" y="5693647"/>
            <a:ext cx="8613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q"/>
            </a:pP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Jak daleko do budoucnosti i minulosti lze čas extrapolovat?</a:t>
            </a:r>
          </a:p>
        </p:txBody>
      </p:sp>
    </p:spTree>
    <p:extLst>
      <p:ext uri="{BB962C8B-B14F-4D97-AF65-F5344CB8AC3E}">
        <p14:creationId xmlns:p14="http://schemas.microsoft.com/office/powerpoint/2010/main" val="334167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310054" y="896623"/>
            <a:ext cx="8665779" cy="283154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Aft>
                <a:spcPts val="0"/>
              </a:spcAft>
            </a:pPr>
            <a:r>
              <a:rPr lang="cs-CZ" sz="2400" b="1" u="sng" dirty="0" smtClean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Robert </a:t>
            </a:r>
            <a:r>
              <a:rPr lang="cs-CZ" sz="2400" b="1" u="sng" dirty="0" err="1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oke</a:t>
            </a:r>
            <a:r>
              <a:rPr lang="cs-CZ" sz="2400" b="1" dirty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635–1703) </a:t>
            </a:r>
            <a:r>
              <a:rPr lang="cs-CZ" sz="24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ysvětlil barvy světla analogií s různě dlouhými vlny ve vodě a správně předpokládal, že vibrace jsou kolmé na směr pohybu </a:t>
            </a:r>
            <a:r>
              <a:rPr lang="cs-CZ" sz="24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větla, 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le nevěděl čeho.</a:t>
            </a:r>
            <a:endParaRPr lang="cs-CZ" sz="2400" b="1" dirty="0" smtClean="0">
              <a:solidFill>
                <a:srgbClr val="2F26E2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Aft>
                <a:spcPts val="0"/>
              </a:spcAft>
            </a:pPr>
            <a:endParaRPr lang="cs-CZ" sz="1000" b="1" dirty="0" smtClean="0">
              <a:solidFill>
                <a:srgbClr val="2F26E2"/>
              </a:solidFill>
              <a:latin typeface="Arial" panose="020B06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Aft>
                <a:spcPts val="0"/>
              </a:spcAft>
            </a:pP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Christian </a:t>
            </a:r>
            <a:r>
              <a:rPr lang="cs-CZ" sz="2400" b="1" dirty="0" err="1" smtClean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  <a:hlinkClick r:id="rId2"/>
              </a:rPr>
              <a:t>Huygens</a:t>
            </a:r>
            <a:r>
              <a:rPr lang="cs-CZ" sz="2400" b="1" dirty="0" smtClean="0">
                <a:solidFill>
                  <a:srgbClr val="2F26E2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sz="24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(1629–1695) </a:t>
            </a:r>
            <a:r>
              <a:rPr lang="cs-CZ" sz="24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vypracoval matematickou vlnovou teorii světla, předpokládal, že světlo se šíří ze zdroje všemi v prostředí, jemuž říkal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světlonosný éter</a:t>
            </a:r>
            <a:r>
              <a:rPr lang="cs-CZ" sz="24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a správně předpokládal, že se </a:t>
            </a:r>
            <a:r>
              <a:rPr lang="cs-CZ" sz="2400" b="1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šíří pomaleji v hustém médiu</a:t>
            </a:r>
            <a:r>
              <a:rPr lang="cs-CZ" sz="2400" dirty="0" smtClean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2873257" y="0"/>
            <a:ext cx="316625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 smtClean="0">
                <a:latin typeface="Arial" panose="020B0604020202020204" pitchFamily="34" charset="0"/>
                <a:cs typeface="Arial" panose="020B0604020202020204" pitchFamily="34" charset="0"/>
              </a:rPr>
              <a:t>Světlo je vlnění</a:t>
            </a:r>
            <a:endParaRPr lang="cs-CZ" sz="3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Obdélník 5"/>
          <p:cNvSpPr/>
          <p:nvPr/>
        </p:nvSpPr>
        <p:spPr>
          <a:xfrm>
            <a:off x="320567" y="3882360"/>
            <a:ext cx="8513378" cy="20928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lnová teorie předpovídala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ferenci vln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, podobně jako interferují zvukové vlny. </a:t>
            </a:r>
          </a:p>
          <a:p>
            <a:endParaRPr lang="cs-CZ" sz="1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400" b="1" u="sng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omas Young</a:t>
            </a:r>
            <a:r>
              <a:rPr lang="cs-CZ" sz="2400" b="1" u="sng" dirty="0" smtClean="0">
                <a:solidFill>
                  <a:srgbClr val="2F26E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v roce 1801 prokázal, že </a:t>
            </a:r>
            <a:r>
              <a:rPr lang="cs-CZ" sz="2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větlo se chová skutečně jako vlny 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 správně navrhl hypotézu předpokládal, že různé barvy odpovídají různým vlnovým délkám světla.</a:t>
            </a:r>
          </a:p>
        </p:txBody>
      </p:sp>
    </p:spTree>
    <p:extLst>
      <p:ext uri="{BB962C8B-B14F-4D97-AF65-F5344CB8AC3E}">
        <p14:creationId xmlns:p14="http://schemas.microsoft.com/office/powerpoint/2010/main" val="330565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5658" y="2469471"/>
            <a:ext cx="7345832" cy="3256651"/>
          </a:xfrm>
          <a:prstGeom prst="rect">
            <a:avLst/>
          </a:prstGeom>
        </p:spPr>
      </p:pic>
      <p:sp>
        <p:nvSpPr>
          <p:cNvPr id="4" name="Obdélník 3"/>
          <p:cNvSpPr/>
          <p:nvPr/>
        </p:nvSpPr>
        <p:spPr>
          <a:xfrm>
            <a:off x="814552" y="5726122"/>
            <a:ext cx="81244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Youngův</a:t>
            </a:r>
            <a:r>
              <a:rPr lang="cs-CZ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nákres interferenční obrazce vycházející z pozorování vln na vodě. </a:t>
            </a:r>
            <a:endParaRPr lang="cs-CZ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Obrázek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5063" y="189184"/>
            <a:ext cx="7253873" cy="2123657"/>
          </a:xfrm>
          <a:prstGeom prst="rect">
            <a:avLst/>
          </a:prstGeom>
        </p:spPr>
      </p:pic>
      <p:sp>
        <p:nvSpPr>
          <p:cNvPr id="6" name="Zaoblený obdélník 5"/>
          <p:cNvSpPr/>
          <p:nvPr/>
        </p:nvSpPr>
        <p:spPr>
          <a:xfrm>
            <a:off x="2921876" y="1776248"/>
            <a:ext cx="3142593" cy="567559"/>
          </a:xfrm>
          <a:prstGeom prst="roundRect">
            <a:avLst/>
          </a:prstGeom>
          <a:noFill/>
          <a:ln w="635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59406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39919" y="154380"/>
            <a:ext cx="6495392" cy="6703620"/>
          </a:xfrm>
          <a:prstGeom prst="rect">
            <a:avLst/>
          </a:prstGeom>
        </p:spPr>
      </p:pic>
      <p:sp>
        <p:nvSpPr>
          <p:cNvPr id="4" name="Obdélník 3"/>
          <p:cNvSpPr/>
          <p:nvPr/>
        </p:nvSpPr>
        <p:spPr>
          <a:xfrm>
            <a:off x="5381299" y="2795752"/>
            <a:ext cx="2270234" cy="3972910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2657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6952" y="1160517"/>
            <a:ext cx="6327227" cy="5272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023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Obrázek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" y="0"/>
            <a:ext cx="8001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0319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Office">
  <a:themeElements>
    <a:clrScheme name="Motiv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Motiv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Motiv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954</TotalTime>
  <Words>1796</Words>
  <Application>Microsoft Office PowerPoint</Application>
  <PresentationFormat>Předvádění na obrazovce (4:3)</PresentationFormat>
  <Paragraphs>234</Paragraphs>
  <Slides>41</Slides>
  <Notes>3</Notes>
  <HiddenSlides>0</HiddenSlides>
  <MMClips>0</MMClips>
  <ScaleCrop>false</ScaleCrop>
  <HeadingPairs>
    <vt:vector size="8" baseType="variant">
      <vt:variant>
        <vt:lpstr>Použitá písma</vt:lpstr>
      </vt:variant>
      <vt:variant>
        <vt:i4>7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1</vt:i4>
      </vt:variant>
    </vt:vector>
  </HeadingPairs>
  <TitlesOfParts>
    <vt:vector size="50" baseType="lpstr">
      <vt:lpstr>Arial</vt:lpstr>
      <vt:lpstr>Calibri</vt:lpstr>
      <vt:lpstr>Calibri Light</vt:lpstr>
      <vt:lpstr>Cambria Math</vt:lpstr>
      <vt:lpstr>Microsoft Sans Serif</vt:lpstr>
      <vt:lpstr>Times New Roman</vt:lpstr>
      <vt:lpstr>Wingdings</vt:lpstr>
      <vt:lpstr>Motiv Office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chyla@fzu.cz</dc:creator>
  <cp:lastModifiedBy>chyla@fzu.cz</cp:lastModifiedBy>
  <cp:revision>125</cp:revision>
  <dcterms:created xsi:type="dcterms:W3CDTF">2020-12-06T08:43:33Z</dcterms:created>
  <dcterms:modified xsi:type="dcterms:W3CDTF">2020-12-09T22:32:41Z</dcterms:modified>
</cp:coreProperties>
</file>